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C09F15B" w14:textId="77777777" w:rsidR="00BA7594" w:rsidRPr="009B333E" w:rsidRDefault="00B941A9" w:rsidP="009B333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9B333E">
        <w:rPr>
          <w:rFonts w:ascii="Times New Roman" w:hAnsi="Times New Roman" w:cs="Times New Roman"/>
          <w:b/>
          <w:sz w:val="28"/>
          <w:szCs w:val="28"/>
        </w:rPr>
        <w:t>Практическое занятие № 4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830"/>
        <w:gridCol w:w="525"/>
      </w:tblGrid>
      <w:tr w:rsidR="00B941A9" w:rsidRPr="00E70D97" w14:paraId="6EC6284A" w14:textId="77777777" w:rsidTr="009B333E">
        <w:tc>
          <w:tcPr>
            <w:tcW w:w="8830" w:type="dxa"/>
            <w:vAlign w:val="center"/>
            <w:hideMark/>
          </w:tcPr>
          <w:p w14:paraId="247D3881" w14:textId="3BFFD397" w:rsidR="00E70D97" w:rsidRPr="00E70D97" w:rsidRDefault="00E70D97" w:rsidP="009B333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highlight w:val="yellow"/>
                <w:lang w:eastAsia="ru-RU"/>
              </w:rPr>
            </w:pPr>
          </w:p>
          <w:p w14:paraId="72ED7DDC" w14:textId="619AC214" w:rsidR="00B941A9" w:rsidRPr="00E70D97" w:rsidRDefault="001545B6" w:rsidP="009B333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highlight w:val="yellow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 xml:space="preserve">Тема: </w:t>
            </w:r>
            <w:r w:rsidR="00B941A9" w:rsidRPr="00E70D97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Обеспечение электромагнитной совместимости</w:t>
            </w:r>
            <w:r w:rsidR="005415F3" w:rsidRPr="006554AA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.</w:t>
            </w:r>
          </w:p>
          <w:p w14:paraId="1C024853" w14:textId="77777777" w:rsidR="006541BA" w:rsidRPr="00E70D97" w:rsidRDefault="006541BA" w:rsidP="009B333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highlight w:val="yellow"/>
                <w:lang w:eastAsia="ru-RU"/>
              </w:rPr>
            </w:pPr>
          </w:p>
          <w:p w14:paraId="263ACD8D" w14:textId="77777777" w:rsidR="001545B6" w:rsidRDefault="006541BA" w:rsidP="006541BA">
            <w:pPr>
              <w:spacing w:after="0" w:line="240" w:lineRule="auto"/>
              <w:ind w:right="-1"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70D97">
              <w:rPr>
                <w:rFonts w:ascii="Times New Roman" w:hAnsi="Times New Roman" w:cs="Times New Roman"/>
                <w:sz w:val="28"/>
                <w:szCs w:val="28"/>
              </w:rPr>
              <w:t>Для обеспечения электромагнитной совместимости необходимы ликвидация или максимальное ослабление влияния помех, источников нежелательных сигналов на элементы конструкции.</w:t>
            </w:r>
          </w:p>
          <w:p w14:paraId="1E9D651B" w14:textId="38EC703E" w:rsidR="006541BA" w:rsidRDefault="006541BA" w:rsidP="006541BA">
            <w:pPr>
              <w:spacing w:after="0" w:line="240" w:lineRule="auto"/>
              <w:ind w:right="-1"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70D9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45BE84C0" w14:textId="0AD4F154" w:rsidR="001545B6" w:rsidRDefault="001545B6" w:rsidP="001545B6">
            <w:pPr>
              <w:spacing w:after="0" w:line="240" w:lineRule="auto"/>
              <w:ind w:right="-1"/>
              <w:jc w:val="both"/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</w:pPr>
            <w:r w:rsidRPr="001545B6"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  <w:t>Задание</w:t>
            </w:r>
          </w:p>
          <w:p w14:paraId="0EC0A8B4" w14:textId="77777777" w:rsidR="00667D2A" w:rsidRDefault="00667D2A" w:rsidP="001545B6">
            <w:pPr>
              <w:spacing w:after="0" w:line="240" w:lineRule="auto"/>
              <w:ind w:right="-1"/>
              <w:jc w:val="both"/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</w:pPr>
          </w:p>
          <w:p w14:paraId="15147F02" w14:textId="39F052ED" w:rsidR="001545B6" w:rsidRPr="001545B6" w:rsidRDefault="00BF48A3" w:rsidP="001545B6">
            <w:pPr>
              <w:spacing w:after="0" w:line="240" w:lineRule="auto"/>
              <w:ind w:right="-1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ссчитать</w:t>
            </w:r>
            <w:r w:rsidR="001545B6" w:rsidRPr="001545B6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14:paraId="38B03175" w14:textId="4101BCEA" w:rsidR="001545B6" w:rsidRDefault="001545B6" w:rsidP="001545B6">
            <w:pPr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="00667D2A">
              <w:rPr>
                <w:rFonts w:ascii="Times New Roman" w:eastAsia="Times New Roman" w:hAnsi="Times New Roman" w:cs="Times New Roman"/>
                <w:sz w:val="28"/>
                <w:szCs w:val="28"/>
              </w:rPr>
              <w:t>с</w:t>
            </w:r>
            <w:r w:rsidR="00BF48A3">
              <w:rPr>
                <w:rFonts w:ascii="Times New Roman" w:eastAsia="Times New Roman" w:hAnsi="Times New Roman" w:cs="Times New Roman"/>
                <w:sz w:val="28"/>
                <w:szCs w:val="28"/>
              </w:rPr>
              <w:t>опротивление проводника</w:t>
            </w:r>
            <w:r w:rsidR="00667D2A">
              <w:rPr>
                <w:rFonts w:ascii="Times New Roman" w:eastAsia="Times New Roman" w:hAnsi="Times New Roman" w:cs="Times New Roman"/>
                <w:sz w:val="28"/>
                <w:szCs w:val="28"/>
              </w:rPr>
              <w:t>;</w:t>
            </w:r>
          </w:p>
          <w:p w14:paraId="15F85F22" w14:textId="0A5595F6" w:rsidR="001545B6" w:rsidRDefault="001545B6" w:rsidP="001545B6">
            <w:pPr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</w:t>
            </w:r>
            <w:r w:rsidR="00667D2A">
              <w:rPr>
                <w:rFonts w:ascii="Times New Roman" w:eastAsia="Times New Roman" w:hAnsi="Times New Roman" w:cs="Times New Roman"/>
                <w:sz w:val="28"/>
                <w:szCs w:val="28"/>
              </w:rPr>
              <w:t>д</w:t>
            </w:r>
            <w:r w:rsidRPr="009B333E">
              <w:rPr>
                <w:rFonts w:ascii="Times New Roman" w:eastAsia="Times New Roman" w:hAnsi="Times New Roman" w:cs="Times New Roman"/>
                <w:sz w:val="28"/>
                <w:szCs w:val="28"/>
              </w:rPr>
              <w:t>опустимый ток в печатном проводнике</w:t>
            </w:r>
            <w:r w:rsidR="00667D2A">
              <w:rPr>
                <w:rFonts w:ascii="Times New Roman" w:eastAsia="Times New Roman" w:hAnsi="Times New Roman" w:cs="Times New Roman"/>
                <w:sz w:val="28"/>
                <w:szCs w:val="28"/>
              </w:rPr>
              <w:t>;</w:t>
            </w:r>
          </w:p>
          <w:p w14:paraId="23EC0F98" w14:textId="2187DBE2" w:rsidR="001545B6" w:rsidRDefault="001545B6" w:rsidP="001545B6">
            <w:pPr>
              <w:spacing w:after="0" w:line="240" w:lineRule="auto"/>
              <w:ind w:right="-1"/>
              <w:jc w:val="both"/>
              <w:rPr>
                <w:rFonts w:ascii="Times New Roman" w:eastAsia="Calibri" w:hAnsi="Times New Roman" w:cs="Times New Roman"/>
                <w:sz w:val="32"/>
                <w:szCs w:val="32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</w:t>
            </w:r>
            <w:r w:rsidR="00667D2A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е</w:t>
            </w:r>
            <w:r w:rsidRPr="009B333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мкость между двумя вы</w:t>
            </w:r>
            <w:r w:rsidR="00BF48A3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бранными проводящими элементами</w:t>
            </w:r>
            <w:r w:rsidR="00667D2A">
              <w:rPr>
                <w:rFonts w:ascii="Times New Roman" w:eastAsia="Calibri" w:hAnsi="Times New Roman" w:cs="Times New Roman"/>
                <w:sz w:val="32"/>
                <w:szCs w:val="32"/>
                <w:lang w:eastAsia="ru-RU"/>
              </w:rPr>
              <w:t>;</w:t>
            </w:r>
          </w:p>
          <w:p w14:paraId="074D5344" w14:textId="6DECF165" w:rsidR="001545B6" w:rsidRDefault="001545B6" w:rsidP="001545B6">
            <w:pPr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32"/>
                <w:szCs w:val="32"/>
                <w:lang w:eastAsia="ru-RU"/>
              </w:rPr>
              <w:t xml:space="preserve">-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</w:t>
            </w:r>
            <w:r w:rsidR="00BF48A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бственную</w:t>
            </w:r>
            <w:r w:rsidRPr="009B333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индуктивность пе</w:t>
            </w:r>
            <w:r w:rsidR="00667D2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чатного проводника;</w:t>
            </w:r>
          </w:p>
          <w:p w14:paraId="4B5C11E8" w14:textId="2C6BC164" w:rsidR="001545B6" w:rsidRDefault="001545B6" w:rsidP="001545B6">
            <w:pPr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- </w:t>
            </w:r>
            <w:r w:rsidR="00667D2A">
              <w:rPr>
                <w:rFonts w:ascii="Times New Roman" w:eastAsia="Microsoft Sans Serif" w:hAnsi="Times New Roman" w:cs="Times New Roman"/>
                <w:sz w:val="28"/>
                <w:szCs w:val="28"/>
                <w:lang w:eastAsia="ru-RU"/>
              </w:rPr>
              <w:t>и</w:t>
            </w:r>
            <w:r w:rsidRPr="009B333E">
              <w:rPr>
                <w:rFonts w:ascii="Times New Roman" w:eastAsia="Microsoft Sans Serif" w:hAnsi="Times New Roman" w:cs="Times New Roman"/>
                <w:sz w:val="28"/>
                <w:szCs w:val="28"/>
                <w:lang w:eastAsia="ru-RU"/>
              </w:rPr>
              <w:t>ндуктивность двух параллельных печатных проводников</w:t>
            </w:r>
            <w:r w:rsidR="00667D2A">
              <w:rPr>
                <w:rFonts w:ascii="Times New Roman" w:eastAsia="Microsoft Sans Serif" w:hAnsi="Times New Roman" w:cs="Times New Roman"/>
                <w:sz w:val="28"/>
                <w:szCs w:val="28"/>
                <w:lang w:eastAsia="ru-RU"/>
              </w:rPr>
              <w:t>.</w:t>
            </w:r>
          </w:p>
          <w:p w14:paraId="27FD4D28" w14:textId="77777777" w:rsidR="001545B6" w:rsidRPr="001545B6" w:rsidRDefault="001545B6" w:rsidP="001545B6">
            <w:pPr>
              <w:spacing w:after="0" w:line="240" w:lineRule="auto"/>
              <w:ind w:right="-1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E740592" w14:textId="77777777" w:rsidR="001545B6" w:rsidRDefault="001545B6" w:rsidP="001545B6">
            <w:pPr>
              <w:spacing w:after="0" w:line="240" w:lineRule="auto"/>
              <w:ind w:right="-1"/>
              <w:jc w:val="both"/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  <w:t>Теоретические сведения</w:t>
            </w:r>
          </w:p>
          <w:p w14:paraId="740697F0" w14:textId="77777777" w:rsidR="001545B6" w:rsidRPr="001545B6" w:rsidRDefault="001545B6" w:rsidP="001545B6">
            <w:pPr>
              <w:spacing w:after="0" w:line="240" w:lineRule="auto"/>
              <w:ind w:right="-1"/>
              <w:jc w:val="both"/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</w:pPr>
          </w:p>
          <w:p w14:paraId="173C8531" w14:textId="782B3929" w:rsidR="006541BA" w:rsidRPr="00E70D97" w:rsidRDefault="006541BA" w:rsidP="006541BA">
            <w:pPr>
              <w:spacing w:after="0" w:line="240" w:lineRule="auto"/>
              <w:ind w:right="-1"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70D97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Помехой является </w:t>
            </w:r>
            <w:r w:rsidRPr="00E70D97">
              <w:rPr>
                <w:rFonts w:ascii="Times New Roman" w:hAnsi="Times New Roman" w:cs="Times New Roman"/>
                <w:sz w:val="28"/>
                <w:szCs w:val="28"/>
              </w:rPr>
              <w:t>непредусмотренный при проектировании ЭС сигнал, сп</w:t>
            </w:r>
            <w:r w:rsidRPr="00E70D97">
              <w:rPr>
                <w:rFonts w:ascii="Times New Roman" w:hAnsi="Times New Roman" w:cs="Times New Roman"/>
                <w:sz w:val="28"/>
                <w:szCs w:val="28"/>
                <w:lang w:val="be-BY"/>
              </w:rPr>
              <w:t>о</w:t>
            </w:r>
            <w:r w:rsidRPr="00E70D97">
              <w:rPr>
                <w:rFonts w:ascii="Times New Roman" w:hAnsi="Times New Roman" w:cs="Times New Roman"/>
                <w:sz w:val="28"/>
                <w:szCs w:val="28"/>
              </w:rPr>
              <w:t>собный вызвать нежелательное воздействие, выраженное в виде нарушения функционирования, искажения передаваемой информации</w:t>
            </w:r>
            <w:r w:rsidR="00DC2B5A">
              <w:rPr>
                <w:rFonts w:ascii="Times New Roman" w:hAnsi="Times New Roman" w:cs="Times New Roman"/>
                <w:sz w:val="28"/>
                <w:szCs w:val="28"/>
              </w:rPr>
              <w:t>. Помехами могут быть напряжение</w:t>
            </w:r>
            <w:r w:rsidRPr="00E70D97">
              <w:rPr>
                <w:rFonts w:ascii="Times New Roman" w:hAnsi="Times New Roman" w:cs="Times New Roman"/>
                <w:sz w:val="28"/>
                <w:szCs w:val="28"/>
              </w:rPr>
              <w:t>, токи, электрические заряды, напряженность поля и др. Источники помех весьма многообразны по физической природе и подразделяются на внутренние и внешние.</w:t>
            </w:r>
          </w:p>
          <w:p w14:paraId="07CE6E1D" w14:textId="77777777" w:rsidR="006541BA" w:rsidRPr="00E70D97" w:rsidRDefault="006541BA" w:rsidP="006541BA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right="-1"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70D97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Внутренние помехи </w:t>
            </w:r>
            <w:r w:rsidRPr="00E70D97">
              <w:rPr>
                <w:rFonts w:ascii="Times New Roman" w:hAnsi="Times New Roman" w:cs="Times New Roman"/>
                <w:sz w:val="28"/>
                <w:szCs w:val="28"/>
              </w:rPr>
              <w:t xml:space="preserve">возникают внутри ЭС. Источниками электрических помех являются блоки питания, цепи распределения электроэнергии, термопары, потенциалы, возникающие при трении. </w:t>
            </w:r>
          </w:p>
          <w:p w14:paraId="156302B0" w14:textId="77777777" w:rsidR="006541BA" w:rsidRPr="00E70D97" w:rsidRDefault="006541BA" w:rsidP="006541BA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right="-1"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70D97">
              <w:rPr>
                <w:rFonts w:ascii="Times New Roman" w:hAnsi="Times New Roman" w:cs="Times New Roman"/>
                <w:sz w:val="28"/>
                <w:szCs w:val="28"/>
              </w:rPr>
              <w:t xml:space="preserve">Источниками магнитных помех являются трансформаторы, дроссели и пр. При наличии пульсаций выходного напряжения вторичных источников электропитания цепи распределения электроэнергии, тактирующие и синхронизирующие цепи следует рассматривать как источники электромагнитных помех. Значительные помехи создают электромагниты, электрические двигатели, реле и электромеханические исполнительные механизмы устройств ввода и вывода информации ЭС. Внутренними помехами являются помехи от рассогласования волновых сопротивлений линий связи с входными и выходными сопротивлениями модулей, которые эти линии соединяют, а также помехи, возникающие по </w:t>
            </w:r>
            <w:r w:rsidRPr="00E70D97">
              <w:rPr>
                <w:rFonts w:ascii="Times New Roman" w:hAnsi="Times New Roman" w:cs="Times New Roman"/>
                <w:iCs/>
                <w:sz w:val="28"/>
                <w:szCs w:val="28"/>
              </w:rPr>
              <w:t>земле.</w:t>
            </w:r>
          </w:p>
          <w:p w14:paraId="126ADD9A" w14:textId="7DDAEB38" w:rsidR="006541BA" w:rsidRPr="00E70D97" w:rsidRDefault="006541BA" w:rsidP="006541BA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right="-1"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70D97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Внешними помехами </w:t>
            </w:r>
            <w:r w:rsidRPr="00E70D97">
              <w:rPr>
                <w:rFonts w:ascii="Times New Roman" w:hAnsi="Times New Roman" w:cs="Times New Roman"/>
                <w:sz w:val="28"/>
                <w:szCs w:val="28"/>
              </w:rPr>
              <w:t xml:space="preserve">являются помехи сети электропитания, сварочных аппаратов, щеточных двигателей, передающей </w:t>
            </w:r>
            <w:r w:rsidR="00176193">
              <w:rPr>
                <w:rFonts w:ascii="Times New Roman" w:hAnsi="Times New Roman" w:cs="Times New Roman"/>
                <w:sz w:val="28"/>
                <w:szCs w:val="28"/>
              </w:rPr>
              <w:t>электронной аппаратуры</w:t>
            </w:r>
            <w:r w:rsidRPr="00E70D97">
              <w:rPr>
                <w:rFonts w:ascii="Times New Roman" w:hAnsi="Times New Roman" w:cs="Times New Roman"/>
                <w:sz w:val="28"/>
                <w:szCs w:val="28"/>
              </w:rPr>
              <w:t xml:space="preserve"> и пр., а также помехи, вызванные разрядами статического электричества, атмосферными и космическими явлениями, ядерными </w:t>
            </w:r>
            <w:r w:rsidRPr="00E70D97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взрывами. Действие на аппаратуру внешних помех по физической природе аналогично действию внутренних помех.</w:t>
            </w:r>
          </w:p>
          <w:p w14:paraId="28C4113F" w14:textId="6296D566" w:rsidR="006541BA" w:rsidRPr="00E70D97" w:rsidRDefault="006541BA" w:rsidP="006541BA">
            <w:pPr>
              <w:spacing w:after="0" w:line="240" w:lineRule="auto"/>
              <w:ind w:right="-1"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70D97">
              <w:rPr>
                <w:rFonts w:ascii="Times New Roman" w:hAnsi="Times New Roman" w:cs="Times New Roman"/>
                <w:sz w:val="28"/>
                <w:szCs w:val="28"/>
              </w:rPr>
              <w:t>Приемниками помех являются высокочувствительные усилители, линии связи, магнитные элементы, характеристики которых изменяются под действием полей рассеивания источников помех. Помехи могут проникать в ЭС непосредственно по проводам или проводникам (гальваническая помеха), через электрическое (емкостная помеха), магнитное (индуктивная п</w:t>
            </w:r>
            <w:r w:rsidR="00176193">
              <w:rPr>
                <w:rFonts w:ascii="Times New Roman" w:hAnsi="Times New Roman" w:cs="Times New Roman"/>
                <w:sz w:val="28"/>
                <w:szCs w:val="28"/>
              </w:rPr>
              <w:t>омеха) или электромагнитное поля</w:t>
            </w:r>
            <w:r w:rsidRPr="00E70D97">
              <w:rPr>
                <w:rFonts w:ascii="Times New Roman" w:hAnsi="Times New Roman" w:cs="Times New Roman"/>
                <w:sz w:val="28"/>
                <w:szCs w:val="28"/>
              </w:rPr>
              <w:t>. Многочисленные проводники, входящие в состав любой аппаратуры, можно рассматривать как приемопередающие антенные устройства, принимающие или излучающие электромагнитные поля.</w:t>
            </w:r>
          </w:p>
          <w:p w14:paraId="04D66F7D" w14:textId="77777777" w:rsidR="006541BA" w:rsidRPr="00E70D97" w:rsidRDefault="006541BA" w:rsidP="006541BA">
            <w:pPr>
              <w:spacing w:after="0" w:line="240" w:lineRule="auto"/>
              <w:ind w:right="-1" w:firstLine="709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E70D97">
              <w:rPr>
                <w:rFonts w:ascii="Times New Roman" w:hAnsi="Times New Roman" w:cs="Times New Roman"/>
                <w:sz w:val="28"/>
                <w:szCs w:val="28"/>
              </w:rPr>
              <w:t>Гальваническая связь возникает в результате протекания токов и падения напряжений на электрических соединениях конструкций. Радикальным способом устранения гальванической помехи является устранение цепей, по которым проходят совместные токи питания и земли как чувствительных к помехам схем, так и сравнительно не чувствительных мощ</w:t>
            </w:r>
            <w:r w:rsidRPr="00E70D97">
              <w:rPr>
                <w:rFonts w:ascii="Times New Roman" w:hAnsi="Times New Roman" w:cs="Times New Roman"/>
                <w:sz w:val="28"/>
                <w:szCs w:val="28"/>
              </w:rPr>
              <w:softHyphen/>
              <w:t xml:space="preserve">ных схем. Таким образом, по проводам, связывающим модули в систему, передаются как полезные сигналы, так и сигналы помехи. Эффективным схемным средством селективного ослабления помехи при отсутствии ослабления и искажения сигнала является использование </w:t>
            </w:r>
            <w:r w:rsidRPr="00E70D97">
              <w:rPr>
                <w:rFonts w:ascii="Times New Roman" w:hAnsi="Times New Roman" w:cs="Times New Roman"/>
                <w:iCs/>
                <w:sz w:val="28"/>
                <w:szCs w:val="28"/>
              </w:rPr>
              <w:t>помехоподавляющих фильтров.</w:t>
            </w:r>
          </w:p>
          <w:p w14:paraId="317FBA78" w14:textId="013C5776" w:rsidR="00E70D97" w:rsidRDefault="00BF48A3" w:rsidP="006541BA">
            <w:pPr>
              <w:spacing w:after="0" w:line="240" w:lineRule="auto"/>
              <w:ind w:right="-1"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</w:t>
            </w:r>
            <w:r w:rsidR="006541BA" w:rsidRPr="00E70D97">
              <w:rPr>
                <w:rFonts w:ascii="Times New Roman" w:hAnsi="Times New Roman" w:cs="Times New Roman"/>
                <w:sz w:val="28"/>
                <w:szCs w:val="28"/>
              </w:rPr>
              <w:t>ля ослабления нежелательного возмущающего поля в некотором ограниченн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ом объеме до приемлемого уровня </w:t>
            </w:r>
            <w:r w:rsidRPr="00E70D97">
              <w:rPr>
                <w:rFonts w:ascii="Times New Roman" w:hAnsi="Times New Roman" w:cs="Times New Roman"/>
                <w:sz w:val="28"/>
                <w:szCs w:val="28"/>
              </w:rPr>
              <w:t>в конструкцию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E70D97">
              <w:rPr>
                <w:rFonts w:ascii="Times New Roman" w:hAnsi="Times New Roman" w:cs="Times New Roman"/>
                <w:sz w:val="28"/>
                <w:szCs w:val="28"/>
              </w:rPr>
              <w:t>включаютс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э</w:t>
            </w:r>
            <w:r w:rsidRPr="00E70D97">
              <w:rPr>
                <w:rFonts w:ascii="Times New Roman" w:hAnsi="Times New Roman" w:cs="Times New Roman"/>
                <w:bCs/>
                <w:sz w:val="28"/>
                <w:szCs w:val="28"/>
              </w:rPr>
              <w:t>краны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.</w:t>
            </w:r>
          </w:p>
          <w:p w14:paraId="0C215FF2" w14:textId="77777777" w:rsidR="006541BA" w:rsidRPr="00E70D97" w:rsidRDefault="006541BA" w:rsidP="006541BA">
            <w:pPr>
              <w:spacing w:after="0" w:line="240" w:lineRule="auto"/>
              <w:ind w:right="-1"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70D97">
              <w:rPr>
                <w:rFonts w:ascii="Times New Roman" w:hAnsi="Times New Roman" w:cs="Times New Roman"/>
                <w:sz w:val="28"/>
                <w:szCs w:val="28"/>
              </w:rPr>
              <w:t>Возможны два варианта защиты. В первом случае экранируемая аппаратура размещается внутри экрана, а источник помех - вне его, во втором - экранируется источник помех, а защищаемая от помех аппаратура располагается вне экрана. Первый вариант используют при защите от внешних помех, второй - внутренних. В обоих вариантах в качестве экранов используются металлические оболочки.</w:t>
            </w:r>
          </w:p>
          <w:p w14:paraId="776A6BED" w14:textId="77777777" w:rsidR="006541BA" w:rsidRPr="00E70D97" w:rsidRDefault="006541BA" w:rsidP="006541B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70D97">
              <w:rPr>
                <w:rFonts w:ascii="Times New Roman" w:hAnsi="Times New Roman" w:cs="Times New Roman"/>
                <w:sz w:val="28"/>
                <w:szCs w:val="28"/>
              </w:rPr>
              <w:t>При выполнении линий передачи схемы печатным способом вводятся экранирующие трассы, коммутируемые с шиной нулевого потенциала</w:t>
            </w:r>
            <w:r w:rsidRPr="00E70D97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 </w:t>
            </w:r>
            <w:r w:rsidRPr="00E70D97">
              <w:rPr>
                <w:rFonts w:ascii="Times New Roman" w:hAnsi="Times New Roman" w:cs="Times New Roman"/>
                <w:sz w:val="28"/>
                <w:szCs w:val="28"/>
              </w:rPr>
              <w:t>и выполняющие функции экранов проводов. Если источник помехи расположен на соседней плате, то защита схемы экранирующей трассой невозможна</w:t>
            </w:r>
            <w:r w:rsidR="00E70D97" w:rsidRPr="00E70D9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48BB58F6" w14:textId="77777777" w:rsidR="00E70D97" w:rsidRPr="00E70D97" w:rsidRDefault="00E70D97" w:rsidP="006541B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  <w:lang w:eastAsia="ru-RU"/>
              </w:rPr>
            </w:pPr>
          </w:p>
        </w:tc>
        <w:tc>
          <w:tcPr>
            <w:tcW w:w="525" w:type="dxa"/>
            <w:vAlign w:val="center"/>
            <w:hideMark/>
          </w:tcPr>
          <w:p w14:paraId="5650A491" w14:textId="77777777" w:rsidR="00B941A9" w:rsidRPr="00E70D97" w:rsidRDefault="00B941A9" w:rsidP="009B333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  <w:lang w:eastAsia="ru-RU"/>
              </w:rPr>
            </w:pPr>
          </w:p>
        </w:tc>
      </w:tr>
      <w:tr w:rsidR="00B941A9" w:rsidRPr="009B333E" w14:paraId="574C623F" w14:textId="77777777" w:rsidTr="009B333E">
        <w:tc>
          <w:tcPr>
            <w:tcW w:w="8831" w:type="dxa"/>
            <w:vAlign w:val="center"/>
          </w:tcPr>
          <w:p w14:paraId="43048203" w14:textId="77777777" w:rsidR="00E70D97" w:rsidRPr="001545B6" w:rsidRDefault="00E70D97" w:rsidP="00E70D97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  <w:u w:val="single"/>
                <w:lang w:eastAsia="ru-RU"/>
              </w:rPr>
            </w:pPr>
            <w:r w:rsidRPr="001545B6">
              <w:rPr>
                <w:rFonts w:ascii="Times New Roman" w:eastAsia="Times New Roman" w:hAnsi="Times New Roman" w:cs="Times New Roman"/>
                <w:i/>
                <w:sz w:val="28"/>
                <w:szCs w:val="28"/>
                <w:u w:val="single"/>
                <w:lang w:eastAsia="ru-RU"/>
              </w:rPr>
              <w:t>Обеспечение электромагнитной совместимости печатных плат.</w:t>
            </w:r>
          </w:p>
          <w:p w14:paraId="1EFC92EB" w14:textId="77777777" w:rsidR="00B941A9" w:rsidRPr="006541BA" w:rsidRDefault="00B941A9" w:rsidP="009B333E">
            <w:pPr>
              <w:spacing w:after="0" w:line="240" w:lineRule="auto"/>
              <w:ind w:firstLine="709"/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  <w:lang w:eastAsia="ru-RU"/>
              </w:rPr>
            </w:pPr>
          </w:p>
        </w:tc>
        <w:tc>
          <w:tcPr>
            <w:tcW w:w="524" w:type="dxa"/>
            <w:vAlign w:val="center"/>
            <w:hideMark/>
          </w:tcPr>
          <w:p w14:paraId="5A9D1570" w14:textId="77777777" w:rsidR="00B941A9" w:rsidRPr="009B333E" w:rsidRDefault="00B941A9" w:rsidP="009B333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14:paraId="2861EEB1" w14:textId="77777777" w:rsidR="005415F3" w:rsidRDefault="00B941A9" w:rsidP="009B333E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B333E">
        <w:rPr>
          <w:rFonts w:ascii="Times New Roman" w:eastAsia="Times New Roman" w:hAnsi="Times New Roman" w:cs="Times New Roman"/>
          <w:sz w:val="28"/>
          <w:szCs w:val="28"/>
        </w:rPr>
        <w:t>С уменьшением времени переключения (в микроэлектронных изделиях оно составляет единицы наносекунд) большое значение имеют степени влия</w:t>
      </w:r>
      <w:r w:rsidRPr="009B333E">
        <w:rPr>
          <w:rFonts w:ascii="Times New Roman" w:eastAsia="Times New Roman" w:hAnsi="Times New Roman" w:cs="Times New Roman"/>
          <w:sz w:val="28"/>
          <w:szCs w:val="28"/>
        </w:rPr>
        <w:softHyphen/>
        <w:t xml:space="preserve">ния линий связи (сопротивления, емкости, индуктивности и т.д.) друг на друга (паразитная емкость, взаимоиндуктивность и т.д.). </w:t>
      </w:r>
    </w:p>
    <w:p w14:paraId="500ED40B" w14:textId="77777777" w:rsidR="00B941A9" w:rsidRPr="009B333E" w:rsidRDefault="00B941A9" w:rsidP="009B333E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B333E">
        <w:rPr>
          <w:rFonts w:ascii="Times New Roman" w:eastAsia="Times New Roman" w:hAnsi="Times New Roman" w:cs="Times New Roman"/>
          <w:sz w:val="28"/>
          <w:szCs w:val="28"/>
        </w:rPr>
        <w:t>Постоянный ток в печатных проводниках распределяется равномерно по его сечению при условии, что материал проводника однороден и не имеет локальных посторонних включений других веществ.</w:t>
      </w:r>
    </w:p>
    <w:p w14:paraId="63E9785F" w14:textId="77777777" w:rsidR="00E20C20" w:rsidRPr="009B333E" w:rsidRDefault="00E20C20" w:rsidP="009B333E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lastRenderedPageBreak/>
        <w:t>В электронных средствах печатные проводники, электрически объединяющие те или иные элементы схемы, проходят на достаточно близком расстоянии друг от друга и имеют относительно малые размеры сечения. При большом времени переключения и малых тактовых частотах параметры печатных проводников, соединяющие вводы одних элементов со входами других, не оказывают существенного воздействия на быстродействие всей схемы в целом и на помехоустойчивость элементов.</w:t>
      </w:r>
    </w:p>
    <w:p w14:paraId="0EBBAE34" w14:textId="77777777" w:rsidR="00B941A9" w:rsidRPr="009B333E" w:rsidRDefault="00B941A9" w:rsidP="009B333E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B333E">
        <w:rPr>
          <w:rFonts w:ascii="Times New Roman" w:eastAsia="Times New Roman" w:hAnsi="Times New Roman" w:cs="Times New Roman"/>
          <w:sz w:val="28"/>
          <w:szCs w:val="28"/>
        </w:rPr>
        <w:t xml:space="preserve">Сопротивление проводника R, Ом, </w:t>
      </w:r>
      <w:r w:rsidR="009B333E" w:rsidRPr="009B333E">
        <w:rPr>
          <w:rFonts w:ascii="Times New Roman" w:eastAsia="Times New Roman" w:hAnsi="Times New Roman" w:cs="Times New Roman"/>
          <w:sz w:val="28"/>
          <w:szCs w:val="28"/>
        </w:rPr>
        <w:t>рассчитывается по</w:t>
      </w:r>
      <w:r w:rsidR="00E20C20" w:rsidRPr="009B333E">
        <w:rPr>
          <w:rFonts w:ascii="Times New Roman" w:eastAsia="Times New Roman" w:hAnsi="Times New Roman" w:cs="Times New Roman"/>
          <w:sz w:val="28"/>
          <w:szCs w:val="28"/>
        </w:rPr>
        <w:t xml:space="preserve"> формуле:</w:t>
      </w:r>
    </w:p>
    <w:p w14:paraId="5116C4A0" w14:textId="77777777" w:rsidR="00B941A9" w:rsidRPr="009B333E" w:rsidRDefault="00B941A9" w:rsidP="009B333E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71820FC1" w14:textId="4F858684" w:rsidR="00B941A9" w:rsidRPr="00E70D97" w:rsidRDefault="00B941A9" w:rsidP="009B333E">
      <w:pPr>
        <w:spacing w:after="0" w:line="240" w:lineRule="auto"/>
        <w:jc w:val="right"/>
        <w:outlineLvl w:val="0"/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</w:pPr>
      <w:bookmarkStart w:id="0" w:name="_Toc452426106"/>
      <m:oMathPara>
        <m:oMathParaPr>
          <m:jc m:val="right"/>
        </m:oMathParaPr>
        <m:oMath>
          <m:r>
            <w:rPr>
              <w:rFonts w:ascii="Cambria Math" w:eastAsia="Times New Roman" w:hAnsi="Cambria Math" w:cs="Times New Roman"/>
              <w:sz w:val="32"/>
              <w:szCs w:val="32"/>
              <w:lang w:val="en-US" w:eastAsia="ru-RU"/>
            </w:rPr>
            <m:t>R</m:t>
          </m:r>
          <m:r>
            <w:rPr>
              <w:rFonts w:ascii="Cambria Math" w:eastAsia="Times New Roman" w:hAnsi="Cambria Math" w:cs="Times New Roman"/>
              <w:sz w:val="32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32"/>
                  <w:szCs w:val="32"/>
                  <w:lang w:eastAsia="ru-RU"/>
                </w:rPr>
                <m:t>ρ∙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eastAsia="ru-RU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eastAsia="ru-RU"/>
                    </w:rPr>
                    <m:t>n</m:t>
                  </m:r>
                </m:sub>
              </m:sSub>
            </m:num>
            <m:den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eastAsia="ru-RU"/>
                    </w:rPr>
                    <m:t>b∙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  <w:lang w:eastAsia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  <w:lang w:eastAsia="ru-RU"/>
                        </w:rPr>
                        <m:t>n</m:t>
                      </m:r>
                    </m:sub>
                  </m:sSub>
                </m:e>
              </m:d>
            </m:den>
          </m:f>
          <m:r>
            <w:rPr>
              <w:rFonts w:ascii="Cambria Math" w:eastAsia="Times New Roman" w:hAnsi="Cambria Math" w:cs="Times New Roman"/>
              <w:sz w:val="32"/>
              <w:szCs w:val="32"/>
              <w:lang w:eastAsia="ru-RU"/>
            </w:rPr>
            <m:t xml:space="preserve"> ,    Ом                                                </m:t>
          </m:r>
        </m:oMath>
      </m:oMathPara>
      <w:bookmarkEnd w:id="0"/>
    </w:p>
    <w:p w14:paraId="25A352F4" w14:textId="77777777" w:rsidR="00B941A9" w:rsidRPr="009B333E" w:rsidRDefault="00B941A9" w:rsidP="009B333E">
      <w:pPr>
        <w:shd w:val="clear" w:color="auto" w:fill="FFFFFF"/>
        <w:spacing w:after="0" w:line="240" w:lineRule="auto"/>
        <w:ind w:firstLine="567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9B333E">
        <w:rPr>
          <w:rFonts w:ascii="Times New Roman" w:eastAsia="Times New Roman" w:hAnsi="Times New Roman" w:cs="Times New Roman"/>
          <w:sz w:val="28"/>
          <w:szCs w:val="28"/>
        </w:rPr>
        <w:tab/>
      </w:r>
      <w:r w:rsidRPr="009B333E">
        <w:rPr>
          <w:rFonts w:ascii="Times New Roman" w:eastAsia="Times New Roman" w:hAnsi="Times New Roman" w:cs="Times New Roman"/>
          <w:sz w:val="28"/>
          <w:szCs w:val="28"/>
        </w:rPr>
        <w:tab/>
      </w:r>
    </w:p>
    <w:p w14:paraId="05B22D97" w14:textId="77777777" w:rsidR="00B941A9" w:rsidRPr="009B333E" w:rsidRDefault="00B941A9" w:rsidP="009B333E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B333E">
        <w:rPr>
          <w:rFonts w:ascii="Times New Roman" w:eastAsia="Times New Roman" w:hAnsi="Times New Roman" w:cs="Times New Roman"/>
          <w:sz w:val="28"/>
          <w:szCs w:val="28"/>
        </w:rPr>
        <w:t>где</w:t>
      </w:r>
      <w:r w:rsidRPr="009B333E">
        <w:rPr>
          <w:rFonts w:ascii="Times New Roman" w:eastAsia="Times New Roman" w:hAnsi="Times New Roman" w:cs="Times New Roman"/>
          <w:sz w:val="28"/>
          <w:szCs w:val="28"/>
        </w:rPr>
        <w:tab/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ρ</m:t>
        </m:r>
      </m:oMath>
      <w:r w:rsidRPr="009B333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E20C20" w:rsidRPr="009B333E">
        <w:rPr>
          <w:rFonts w:ascii="Times New Roman" w:eastAsia="Times New Roman" w:hAnsi="Times New Roman" w:cs="Times New Roman"/>
          <w:spacing w:val="-10"/>
          <w:sz w:val="28"/>
          <w:szCs w:val="28"/>
        </w:rPr>
        <w:t>—</w:t>
      </w:r>
      <w:r w:rsidR="00E20C20" w:rsidRPr="009B333E">
        <w:rPr>
          <w:rFonts w:ascii="Times New Roman" w:eastAsia="Times New Roman" w:hAnsi="Times New Roman" w:cs="Times New Roman"/>
          <w:sz w:val="28"/>
          <w:szCs w:val="28"/>
        </w:rPr>
        <w:t> удельное</w:t>
      </w:r>
      <w:r w:rsidRPr="009B333E">
        <w:rPr>
          <w:rFonts w:ascii="Times New Roman" w:eastAsia="Times New Roman" w:hAnsi="Times New Roman" w:cs="Times New Roman"/>
          <w:sz w:val="28"/>
          <w:szCs w:val="28"/>
        </w:rPr>
        <w:t xml:space="preserve"> объемное электрическое сопротивление проводника, </w:t>
      </w:r>
    </w:p>
    <w:p w14:paraId="1F8BB041" w14:textId="77777777" w:rsidR="00B941A9" w:rsidRPr="009B333E" w:rsidRDefault="00B941A9" w:rsidP="009B333E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B333E">
        <w:rPr>
          <w:rFonts w:ascii="Times New Roman" w:eastAsia="Times New Roman" w:hAnsi="Times New Roman" w:cs="Times New Roman"/>
          <w:sz w:val="28"/>
          <w:szCs w:val="28"/>
        </w:rPr>
        <w:t xml:space="preserve">                 который равен 0,0175 мкОм/м; </w:t>
      </w:r>
    </w:p>
    <w:p w14:paraId="4CF58282" w14:textId="77777777" w:rsidR="00B941A9" w:rsidRPr="009B333E" w:rsidRDefault="00AC13D0" w:rsidP="009B333E">
      <w:pPr>
        <w:shd w:val="clear" w:color="auto" w:fill="FFFFFF"/>
        <w:spacing w:after="0" w:line="240" w:lineRule="auto"/>
        <w:ind w:firstLine="700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l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n</m:t>
            </m:r>
          </m:sub>
        </m:sSub>
      </m:oMath>
      <w:r w:rsidR="00B941A9" w:rsidRPr="009B333E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r w:rsidR="00B941A9" w:rsidRPr="009B333E">
        <w:rPr>
          <w:rFonts w:ascii="Times New Roman" w:eastAsia="Times New Roman" w:hAnsi="Times New Roman" w:cs="Times New Roman"/>
          <w:spacing w:val="-10"/>
          <w:sz w:val="28"/>
          <w:szCs w:val="28"/>
        </w:rPr>
        <w:t xml:space="preserve">—   </w:t>
      </w:r>
      <w:r w:rsidR="00B941A9" w:rsidRPr="009B333E">
        <w:rPr>
          <w:rFonts w:ascii="Times New Roman" w:eastAsia="Times New Roman" w:hAnsi="Times New Roman" w:cs="Times New Roman"/>
          <w:sz w:val="28"/>
          <w:szCs w:val="28"/>
        </w:rPr>
        <w:t>длина проводника, мм;</w:t>
      </w:r>
    </w:p>
    <w:p w14:paraId="019C875A" w14:textId="77777777" w:rsidR="00B941A9" w:rsidRPr="009B333E" w:rsidRDefault="00B941A9" w:rsidP="009B333E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b</m:t>
        </m:r>
      </m:oMath>
      <w:r w:rsidRPr="009B333E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="00E20C20" w:rsidRPr="009B333E">
        <w:rPr>
          <w:rFonts w:ascii="Times New Roman" w:eastAsia="Times New Roman" w:hAnsi="Times New Roman" w:cs="Times New Roman"/>
          <w:sz w:val="28"/>
          <w:szCs w:val="28"/>
        </w:rPr>
        <w:t>– ширина</w:t>
      </w:r>
      <w:r w:rsidRPr="009B333E">
        <w:rPr>
          <w:rFonts w:ascii="Times New Roman" w:eastAsia="Times New Roman" w:hAnsi="Times New Roman" w:cs="Times New Roman"/>
          <w:sz w:val="28"/>
          <w:szCs w:val="28"/>
        </w:rPr>
        <w:t xml:space="preserve"> проводника, мм;</w:t>
      </w:r>
    </w:p>
    <w:p w14:paraId="6D013E2A" w14:textId="77777777" w:rsidR="00B941A9" w:rsidRPr="009B333E" w:rsidRDefault="00AC13D0" w:rsidP="009B333E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t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n</m:t>
            </m:r>
          </m:sub>
        </m:sSub>
      </m:oMath>
      <w:r w:rsidR="00B941A9" w:rsidRPr="009B333E">
        <w:rPr>
          <w:rFonts w:ascii="Times New Roman" w:eastAsia="Times New Roman" w:hAnsi="Times New Roman" w:cs="Times New Roman"/>
          <w:sz w:val="28"/>
          <w:szCs w:val="28"/>
        </w:rPr>
        <w:t xml:space="preserve"> – толщина проводника, мкм.</w:t>
      </w:r>
    </w:p>
    <w:p w14:paraId="50865556" w14:textId="77777777" w:rsidR="00176193" w:rsidRDefault="00176193" w:rsidP="009B333E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5EBEC039" w14:textId="77777777" w:rsidR="00B941A9" w:rsidRPr="009B333E" w:rsidRDefault="00B941A9" w:rsidP="009B333E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B333E">
        <w:rPr>
          <w:rFonts w:ascii="Times New Roman" w:eastAsia="Times New Roman" w:hAnsi="Times New Roman" w:cs="Times New Roman"/>
          <w:sz w:val="28"/>
          <w:szCs w:val="28"/>
        </w:rPr>
        <w:t xml:space="preserve">Допустимый ток в печатном проводник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I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max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 xml:space="preserve"> </m:t>
        </m:r>
      </m:oMath>
      <w:r w:rsidR="009A5209" w:rsidRPr="009B333E">
        <w:rPr>
          <w:rFonts w:ascii="Times New Roman" w:eastAsia="Times New Roman" w:hAnsi="Times New Roman" w:cs="Times New Roman"/>
          <w:sz w:val="28"/>
          <w:szCs w:val="28"/>
        </w:rPr>
        <w:t>, мА, находим по формуле</w:t>
      </w:r>
      <w:r w:rsidRPr="009B333E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</w:p>
    <w:p w14:paraId="56E1248C" w14:textId="77777777" w:rsidR="00B941A9" w:rsidRPr="009B333E" w:rsidRDefault="00B941A9" w:rsidP="009B333E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1643E089" w14:textId="5F2C9361" w:rsidR="00B941A9" w:rsidRPr="00E70D97" w:rsidRDefault="00AC13D0" w:rsidP="009B333E">
      <w:pPr>
        <w:shd w:val="clear" w:color="auto" w:fill="FFFFFF"/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sz w:val="32"/>
          <w:szCs w:val="32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I</m:t>
              </m:r>
            </m:e>
            <m:sub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max</m:t>
              </m:r>
            </m:sub>
          </m:sSub>
          <m:r>
            <w:rPr>
              <w:rFonts w:ascii="Cambria Math" w:eastAsia="Times New Roman" w:hAnsi="Cambria Math" w:cs="Times New Roman"/>
              <w:sz w:val="32"/>
              <w:szCs w:val="32"/>
              <w:lang w:eastAsia="ru-RU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32"/>
                  <w:szCs w:val="32"/>
                  <w:lang w:eastAsia="ru-RU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sz w:val="32"/>
                  <w:szCs w:val="32"/>
                  <w:lang w:eastAsia="ru-RU"/>
                </w:rPr>
                <m:t>-3</m:t>
              </m:r>
            </m:sup>
          </m:sSup>
          <m:r>
            <w:rPr>
              <w:rFonts w:ascii="Cambria Math" w:eastAsia="Times New Roman" w:hAnsi="Cambria Math" w:cs="Times New Roman"/>
              <w:sz w:val="32"/>
              <w:szCs w:val="32"/>
              <w:lang w:eastAsia="ru-RU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32"/>
                  <w:szCs w:val="32"/>
                  <w:lang w:eastAsia="ru-RU"/>
                </w:rPr>
                <m:t>γ</m:t>
              </m:r>
            </m:e>
            <m:sub>
              <m:r>
                <w:rPr>
                  <w:rFonts w:ascii="Cambria Math" w:eastAsia="Times New Roman" w:hAnsi="Cambria Math" w:cs="Times New Roman"/>
                  <w:sz w:val="32"/>
                  <w:szCs w:val="32"/>
                  <w:lang w:eastAsia="ru-RU"/>
                </w:rPr>
                <m:t>доп</m:t>
              </m:r>
            </m:sub>
          </m:sSub>
          <m:r>
            <w:rPr>
              <w:rFonts w:ascii="Cambria Math" w:eastAsia="Times New Roman" w:hAnsi="Cambria Math" w:cs="Times New Roman"/>
              <w:sz w:val="32"/>
              <w:szCs w:val="32"/>
              <w:lang w:eastAsia="ru-RU"/>
            </w:rPr>
            <m:t>∙</m:t>
          </m:r>
          <m:r>
            <w:rPr>
              <w:rFonts w:ascii="Cambria Math" w:eastAsia="Times New Roman" w:hAnsi="Cambria Math" w:cs="Times New Roman"/>
              <w:sz w:val="32"/>
              <w:szCs w:val="32"/>
              <w:lang w:val="en-US" w:eastAsia="ru-RU"/>
            </w:rPr>
            <m:t>b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n</m:t>
              </m:r>
            </m:sub>
          </m:sSub>
          <m:r>
            <w:rPr>
              <w:rFonts w:ascii="Cambria Math" w:eastAsia="Times New Roman" w:hAnsi="Cambria Math" w:cs="Times New Roman"/>
              <w:sz w:val="32"/>
              <w:szCs w:val="32"/>
              <w:lang w:eastAsia="ru-RU"/>
            </w:rPr>
            <m:t xml:space="preserve"> ,   мА,                                 </m:t>
          </m:r>
        </m:oMath>
      </m:oMathPara>
    </w:p>
    <w:p w14:paraId="45099ACC" w14:textId="77777777" w:rsidR="00B941A9" w:rsidRPr="009B333E" w:rsidRDefault="00B941A9" w:rsidP="009B333E">
      <w:pPr>
        <w:shd w:val="clear" w:color="auto" w:fill="FFFFFF"/>
        <w:spacing w:after="0" w:line="240" w:lineRule="auto"/>
        <w:ind w:firstLine="567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14:paraId="1C845256" w14:textId="77777777" w:rsidR="00B941A9" w:rsidRPr="009B333E" w:rsidRDefault="00B941A9" w:rsidP="009B333E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B333E">
        <w:rPr>
          <w:rFonts w:ascii="Times New Roman" w:eastAsia="Times New Roman" w:hAnsi="Times New Roman" w:cs="Times New Roman"/>
          <w:sz w:val="28"/>
          <w:szCs w:val="28"/>
        </w:rPr>
        <w:t xml:space="preserve">где  </w:t>
      </w:r>
      <w:r w:rsidRPr="009B333E">
        <w:rPr>
          <w:rFonts w:ascii="Times New Roman" w:eastAsia="Times New Roman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γ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доп</m:t>
            </m:r>
          </m:sub>
        </m:sSub>
      </m:oMath>
      <w:r w:rsidRPr="009B333E">
        <w:rPr>
          <w:rFonts w:ascii="Times New Roman" w:eastAsia="Times New Roman" w:hAnsi="Times New Roman" w:cs="Times New Roman"/>
          <w:sz w:val="28"/>
          <w:szCs w:val="28"/>
        </w:rPr>
        <w:t xml:space="preserve"> – допустимая плотность тока, которая равна 48 А/мм</w:t>
      </w:r>
      <w:r w:rsidRPr="009B333E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9B333E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14:paraId="6EC44D08" w14:textId="77777777" w:rsidR="009A5209" w:rsidRPr="009B333E" w:rsidRDefault="009A5209" w:rsidP="009B333E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B333E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расчета паразитной ёмкости выбирается участок, где она наибольшая.</w:t>
      </w:r>
    </w:p>
    <w:p w14:paraId="7BCC2C41" w14:textId="2EEFB202" w:rsidR="009A5209" w:rsidRPr="009B333E" w:rsidRDefault="00176193" w:rsidP="009B333E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Емкость С между двумя </w:t>
      </w:r>
      <w:r w:rsidR="00B941A9" w:rsidRPr="009B333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выбранными проводящими </w:t>
      </w:r>
      <w:r w:rsidR="0032114D" w:rsidRPr="009B333E">
        <w:rPr>
          <w:rFonts w:ascii="Times New Roman" w:eastAsia="Calibri" w:hAnsi="Times New Roman" w:cs="Times New Roman"/>
          <w:sz w:val="28"/>
          <w:szCs w:val="28"/>
          <w:lang w:eastAsia="ru-RU"/>
        </w:rPr>
        <w:t>элементами</w:t>
      </w:r>
      <w:r w:rsidR="0032114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определяется</w:t>
      </w:r>
      <w:r w:rsidR="0032114D" w:rsidRPr="009B333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по</m:t>
        </m:r>
      </m:oMath>
      <w:r w:rsidR="009A5209" w:rsidRPr="009B333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формуле</w:t>
      </w:r>
      <w:r w:rsidR="00B941A9" w:rsidRPr="009B333E">
        <w:rPr>
          <w:rFonts w:ascii="Times New Roman" w:eastAsia="Calibri" w:hAnsi="Times New Roman" w:cs="Times New Roman"/>
          <w:sz w:val="28"/>
          <w:szCs w:val="28"/>
          <w:lang w:eastAsia="ru-RU"/>
        </w:rPr>
        <w:t>:</w:t>
      </w:r>
    </w:p>
    <w:p w14:paraId="62CABFA8" w14:textId="77777777" w:rsidR="00B941A9" w:rsidRPr="009B333E" w:rsidRDefault="00B941A9" w:rsidP="009B333E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17278E97" w14:textId="10A89884" w:rsidR="00B941A9" w:rsidRPr="009B333E" w:rsidRDefault="009B333E" w:rsidP="009B333E">
      <w:pPr>
        <w:shd w:val="clear" w:color="auto" w:fill="FFFFFF"/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9B333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С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  <w:lang w:eastAsia="ru-RU"/>
              </w:rPr>
              <m:t>0,12∙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val="en-US" w:eastAsia="ru-RU"/>
                  </w:rPr>
                  <m:t>ξ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val="en-US" w:eastAsia="ru-RU"/>
                  </w:rPr>
                  <m:t>r</m:t>
                </m:r>
              </m:sub>
            </m:sSub>
            <m:r>
              <w:rPr>
                <w:rFonts w:ascii="Cambria Math" w:eastAsia="Times New Roman" w:hAnsi="Cambria Math" w:cs="Times New Roman"/>
                <w:sz w:val="32"/>
                <w:szCs w:val="32"/>
                <w:lang w:eastAsia="ru-RU"/>
              </w:rPr>
              <m:t>∙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eastAsia="ru-RU"/>
                  </w:rPr>
                  <m:t>l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eastAsia="ru-RU"/>
                  </w:rPr>
                  <m:t>n</m:t>
                </m:r>
              </m:sub>
            </m:sSub>
          </m:num>
          <m:den>
            <m:func>
              <m:func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  <w:lang w:eastAsia="ru-RU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eastAsia="ru-RU"/>
                      </w:rPr>
                      <m:t>log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eastAsia="ru-RU"/>
                      </w:rPr>
                      <m:t>10</m:t>
                    </m:r>
                  </m:sub>
                </m:sSub>
              </m:fName>
              <m:e>
                <m:d>
                  <m:dPr>
                    <m:begChr m:val="["/>
                    <m:endChr m:val="]"/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  <w:lang w:eastAsia="ru-RU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  <w:lang w:eastAsia="ru-RU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eastAsia="ru-RU"/>
                          </w:rPr>
                          <m:t>2a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eastAsia="ru-RU"/>
                          </w:rPr>
                          <m:t>b+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32"/>
                                <w:szCs w:val="32"/>
                                <w:lang w:eastAsia="ru-RU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32"/>
                                <w:szCs w:val="32"/>
                                <w:lang w:eastAsia="ru-RU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32"/>
                                <w:szCs w:val="32"/>
                                <w:lang w:eastAsia="ru-RU"/>
                              </w:rPr>
                              <m:t>n</m:t>
                            </m:r>
                          </m:sub>
                        </m:sSub>
                      </m:den>
                    </m:f>
                  </m:e>
                </m:d>
              </m:e>
            </m:func>
          </m:den>
        </m:f>
        <m:r>
          <w:rPr>
            <w:rFonts w:ascii="Cambria Math" w:eastAsia="Times New Roman" w:hAnsi="Cambria Math" w:cs="Times New Roman"/>
            <w:sz w:val="32"/>
            <w:szCs w:val="32"/>
            <w:lang w:eastAsia="ru-RU"/>
          </w:rPr>
          <m:t xml:space="preserve"> ,  пФ,                                         </m:t>
        </m:r>
      </m:oMath>
    </w:p>
    <w:p w14:paraId="6395E250" w14:textId="77777777" w:rsidR="00B941A9" w:rsidRPr="009B333E" w:rsidRDefault="00B941A9" w:rsidP="009B333E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0817FE64" w14:textId="77777777" w:rsidR="00E02C04" w:rsidRPr="009B333E" w:rsidRDefault="00B941A9" w:rsidP="009B333E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B333E">
        <w:rPr>
          <w:rFonts w:ascii="Times New Roman" w:eastAsia="Times New Roman" w:hAnsi="Times New Roman" w:cs="Times New Roman"/>
          <w:sz w:val="28"/>
          <w:szCs w:val="28"/>
        </w:rPr>
        <w:t xml:space="preserve">где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 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l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n</m:t>
            </m:r>
          </m:sub>
        </m:sSub>
      </m:oMath>
      <w:r w:rsidRPr="009B333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9B333E">
        <w:rPr>
          <w:rFonts w:ascii="Times New Roman" w:eastAsia="Times New Roman" w:hAnsi="Times New Roman" w:cs="Times New Roman"/>
          <w:spacing w:val="-10"/>
          <w:sz w:val="28"/>
          <w:szCs w:val="28"/>
        </w:rPr>
        <w:t>–</w:t>
      </w:r>
      <w:r w:rsidRPr="009B333E">
        <w:rPr>
          <w:rFonts w:ascii="Times New Roman" w:eastAsia="Times New Roman" w:hAnsi="Times New Roman" w:cs="Times New Roman"/>
          <w:sz w:val="28"/>
          <w:szCs w:val="28"/>
        </w:rPr>
        <w:t xml:space="preserve"> длина участка, на котором проводники параллельны друг </w:t>
      </w:r>
      <w:r w:rsidR="009A5209" w:rsidRPr="009B333E">
        <w:rPr>
          <w:rFonts w:ascii="Times New Roman" w:eastAsia="Times New Roman" w:hAnsi="Times New Roman" w:cs="Times New Roman"/>
          <w:sz w:val="28"/>
          <w:szCs w:val="28"/>
        </w:rPr>
        <w:t xml:space="preserve">другу, мм. </w:t>
      </w:r>
      <w:r w:rsidR="009A5209" w:rsidRPr="009B333E">
        <w:rPr>
          <w:rFonts w:ascii="Times New Roman" w:eastAsia="Times New Roman" w:hAnsi="Times New Roman" w:cs="Times New Roman"/>
          <w:sz w:val="28"/>
          <w:szCs w:val="28"/>
        </w:rPr>
        <w:br/>
      </w:r>
      <w:r w:rsidR="00E02C04" w:rsidRPr="009B333E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>а</w:t>
      </w:r>
      <w:r w:rsidR="00E02C04"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– толщина диэлектрика, мм</w:t>
      </w:r>
    </w:p>
    <w:p w14:paraId="1B870850" w14:textId="77777777" w:rsidR="00E02C04" w:rsidRPr="009B333E" w:rsidRDefault="00E02C04" w:rsidP="009B333E">
      <w:pPr>
        <w:spacing w:after="0" w:line="240" w:lineRule="auto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9B333E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>b</w:t>
      </w: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– ширина проводника, мм</w:t>
      </w:r>
    </w:p>
    <w:p w14:paraId="2656B191" w14:textId="77777777" w:rsidR="00E02C04" w:rsidRDefault="00E02C04" w:rsidP="009B333E">
      <w:pPr>
        <w:spacing w:after="0" w:line="240" w:lineRule="auto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9B333E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>t</w:t>
      </w:r>
      <w:r w:rsidRPr="009B333E">
        <w:rPr>
          <w:rFonts w:ascii="Times New Roman" w:eastAsia="Microsoft Sans Serif" w:hAnsi="Times New Roman" w:cs="Times New Roman"/>
          <w:i/>
          <w:sz w:val="28"/>
          <w:szCs w:val="28"/>
          <w:vertAlign w:val="subscript"/>
          <w:lang w:eastAsia="ru-RU"/>
        </w:rPr>
        <w:t>n</w:t>
      </w: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– толщина проводника, мм</w:t>
      </w:r>
    </w:p>
    <w:p w14:paraId="3F445AB5" w14:textId="4186B382" w:rsidR="005725BA" w:rsidRPr="009B333E" w:rsidRDefault="00E02C04" w:rsidP="009B333E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B333E">
        <w:rPr>
          <w:rFonts w:ascii="Times New Roman" w:eastAsia="Microsoft Sans Serif" w:hAnsi="Times New Roman" w:cs="Times New Roman"/>
          <w:position w:val="-12"/>
          <w:sz w:val="28"/>
          <w:szCs w:val="28"/>
          <w:lang w:eastAsia="ru-RU"/>
        </w:rPr>
        <w:object w:dxaOrig="320" w:dyaOrig="360" w14:anchorId="681117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21.75pt" o:ole="">
            <v:imagedata r:id="rId5" o:title=""/>
          </v:shape>
          <o:OLEObject Type="Embed" ProgID="Equation.3" ShapeID="_x0000_i1025" DrawAspect="Content" ObjectID="_1591793842" r:id="rId6"/>
        </w:object>
      </w: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– диэлектрическая проницаемость среды между проводниками, расположенных на наружных пов</w:t>
      </w:r>
      <w:r w:rsidR="0032114D">
        <w:rPr>
          <w:rFonts w:ascii="Times New Roman" w:eastAsia="Microsoft Sans Serif" w:hAnsi="Times New Roman" w:cs="Times New Roman"/>
          <w:sz w:val="28"/>
          <w:szCs w:val="28"/>
          <w:lang w:eastAsia="ru-RU"/>
        </w:rPr>
        <w:t>ерхностях платы, покрытой лаком, определяет</w:t>
      </w: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>ся по формуле:</w:t>
      </w:r>
    </w:p>
    <w:p w14:paraId="3C58AA05" w14:textId="77777777" w:rsidR="00B941A9" w:rsidRPr="009B333E" w:rsidRDefault="00AC13D0" w:rsidP="009B333E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ru-RU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ru-RU"/>
                </w:rPr>
                <m:t>r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=0,5∙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ru-RU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ru-RU"/>
                    </w:rPr>
                    <m:t>ξ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ru-RU"/>
                    </w:rPr>
                    <m:t>П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ru-RU"/>
                    </w:rPr>
                    <m:t>ξ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ru-RU"/>
                    </w:rPr>
                    <m:t>Л</m:t>
                  </m:r>
                </m:sub>
              </m:sSub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 xml:space="preserve"> ,                                           </m:t>
          </m:r>
        </m:oMath>
      </m:oMathPara>
    </w:p>
    <w:p w14:paraId="307F5A9C" w14:textId="77777777" w:rsidR="005725BA" w:rsidRDefault="005725BA" w:rsidP="009B333E">
      <w:pPr>
        <w:spacing w:after="0" w:line="240" w:lineRule="auto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</w:p>
    <w:p w14:paraId="20C3CF84" w14:textId="77777777" w:rsidR="00E70D97" w:rsidRDefault="00E02C04" w:rsidP="009B333E">
      <w:pPr>
        <w:spacing w:after="0" w:line="240" w:lineRule="auto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где </w:t>
      </w: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sym w:font="Symbol" w:char="F078"/>
      </w:r>
      <w:r w:rsidRPr="009B333E">
        <w:rPr>
          <w:rFonts w:ascii="Times New Roman" w:eastAsia="Microsoft Sans Serif" w:hAnsi="Times New Roman" w:cs="Times New Roman"/>
          <w:sz w:val="28"/>
          <w:szCs w:val="28"/>
          <w:vertAlign w:val="subscript"/>
          <w:lang w:eastAsia="ru-RU"/>
        </w:rPr>
        <w:t>п</w:t>
      </w: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и </w:t>
      </w: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sym w:font="Symbol" w:char="F078"/>
      </w:r>
      <w:r w:rsidRPr="009B333E">
        <w:rPr>
          <w:rFonts w:ascii="Times New Roman" w:eastAsia="Microsoft Sans Serif" w:hAnsi="Times New Roman" w:cs="Times New Roman"/>
          <w:sz w:val="28"/>
          <w:szCs w:val="28"/>
          <w:vertAlign w:val="subscript"/>
          <w:lang w:eastAsia="ru-RU"/>
        </w:rPr>
        <w:t>л</w:t>
      </w: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>- диэлектрические проницаемости материала платы и лака</w:t>
      </w:r>
    </w:p>
    <w:p w14:paraId="12FCC150" w14:textId="41D3CF8E" w:rsidR="00E02C04" w:rsidRPr="009B333E" w:rsidRDefault="00E02C04" w:rsidP="009B333E">
      <w:pPr>
        <w:spacing w:after="0" w:line="240" w:lineRule="auto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(для стеклотекстолита </w:t>
      </w: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sym w:font="Symbol" w:char="F078"/>
      </w:r>
      <w:r w:rsidRPr="009B333E">
        <w:rPr>
          <w:rFonts w:ascii="Times New Roman" w:eastAsia="Microsoft Sans Serif" w:hAnsi="Times New Roman" w:cs="Times New Roman"/>
          <w:sz w:val="28"/>
          <w:szCs w:val="28"/>
          <w:vertAlign w:val="subscript"/>
          <w:lang w:eastAsia="ru-RU"/>
        </w:rPr>
        <w:t>П</w:t>
      </w: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= 6, для лака  </w:t>
      </w: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sym w:font="Symbol" w:char="F078"/>
      </w:r>
      <w:r w:rsidRPr="009B333E">
        <w:rPr>
          <w:rFonts w:ascii="Times New Roman" w:eastAsia="Microsoft Sans Serif" w:hAnsi="Times New Roman" w:cs="Times New Roman"/>
          <w:sz w:val="28"/>
          <w:szCs w:val="28"/>
          <w:vertAlign w:val="subscript"/>
          <w:lang w:eastAsia="ru-RU"/>
        </w:rPr>
        <w:t>Л</w:t>
      </w: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=</w:t>
      </w:r>
      <w:r w:rsidR="00E70D97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</w:t>
      </w: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>4).</w:t>
      </w:r>
    </w:p>
    <w:p w14:paraId="1AECA70E" w14:textId="77777777" w:rsidR="009B333E" w:rsidRPr="009B333E" w:rsidRDefault="009B333E" w:rsidP="009B333E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position w:val="-20"/>
          <w:sz w:val="28"/>
          <w:szCs w:val="28"/>
        </w:rPr>
      </w:pPr>
    </w:p>
    <w:p w14:paraId="16A81831" w14:textId="502E7A79" w:rsidR="00B941A9" w:rsidRPr="009B333E" w:rsidRDefault="009B333E" w:rsidP="0032114D">
      <w:pPr>
        <w:spacing w:after="0" w:line="240" w:lineRule="auto"/>
        <w:ind w:firstLine="709"/>
        <w:outlineLvl w:val="0"/>
        <w:rPr>
          <w:rFonts w:ascii="Times New Roman" w:eastAsia="Times New Roman" w:hAnsi="Times New Roman" w:cs="Times New Roman"/>
          <w:i/>
          <w:sz w:val="28"/>
          <w:szCs w:val="28"/>
        </w:rPr>
      </w:pPr>
      <w:r w:rsidRPr="009B333E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                   </w:t>
      </w:r>
    </w:p>
    <w:p w14:paraId="74CA6986" w14:textId="419A4E61" w:rsidR="00BF48A3" w:rsidRDefault="00053A6E" w:rsidP="009B333E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расчета</w:t>
      </w:r>
      <w:r w:rsidR="009B333E" w:rsidRPr="009B33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аразитн</w:t>
      </w:r>
      <w:r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>ой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ндуктивности проводников печатной платы, рассчитывается с</w:t>
      </w:r>
      <w:r w:rsidR="009B333E" w:rsidRPr="009B333E">
        <w:rPr>
          <w:rFonts w:ascii="Times New Roman" w:eastAsia="Times New Roman" w:hAnsi="Times New Roman" w:cs="Times New Roman"/>
          <w:sz w:val="28"/>
          <w:szCs w:val="28"/>
          <w:lang w:eastAsia="ru-RU"/>
        </w:rPr>
        <w:t>обственная индуктивность п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чатного проводника, </w:t>
      </w:r>
      <w:r w:rsidR="009B333E" w:rsidRPr="009B333E">
        <w:rPr>
          <w:rFonts w:ascii="Times New Roman" w:eastAsia="Times New Roman" w:hAnsi="Times New Roman" w:cs="Times New Roman"/>
          <w:sz w:val="28"/>
          <w:szCs w:val="28"/>
          <w:lang w:eastAsia="ru-RU"/>
        </w:rPr>
        <w:t>по формуле:</w:t>
      </w:r>
    </w:p>
    <w:p w14:paraId="143F2355" w14:textId="1A7B1707" w:rsidR="00BF48A3" w:rsidRPr="009B333E" w:rsidRDefault="008429D8" w:rsidP="009B333E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</w:t>
      </w:r>
      <w:r w:rsidR="00BF48A3" w:rsidRPr="005725BA">
        <w:rPr>
          <w:rFonts w:ascii="Times New Roman" w:eastAsia="Microsoft Sans Serif" w:hAnsi="Times New Roman" w:cs="Times New Roman"/>
          <w:position w:val="-28"/>
          <w:sz w:val="40"/>
          <w:szCs w:val="40"/>
          <w:lang w:eastAsia="ru-RU"/>
        </w:rPr>
        <w:object w:dxaOrig="6960" w:dyaOrig="720" w14:anchorId="5D7DB065">
          <v:shape id="_x0000_i1026" type="#_x0000_t75" style="width:4in;height:28.5pt" o:ole="">
            <v:imagedata r:id="rId7" o:title=""/>
          </v:shape>
          <o:OLEObject Type="Embed" ProgID="Equation.DSMT4" ShapeID="_x0000_i1026" DrawAspect="Content" ObjectID="_1591793843" r:id="rId8"/>
        </w:object>
      </w:r>
      <w:r>
        <w:rPr>
          <w:rFonts w:ascii="Times New Roman" w:eastAsia="Microsoft Sans Serif" w:hAnsi="Times New Roman" w:cs="Times New Roman"/>
          <w:sz w:val="40"/>
          <w:szCs w:val="40"/>
          <w:lang w:eastAsia="ru-RU"/>
        </w:rPr>
        <w:t>,</w:t>
      </w:r>
    </w:p>
    <w:p w14:paraId="3AA25F34" w14:textId="77777777" w:rsidR="009B333E" w:rsidRPr="009B333E" w:rsidRDefault="009B333E" w:rsidP="009B333E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830"/>
        <w:gridCol w:w="525"/>
      </w:tblGrid>
      <w:tr w:rsidR="009B333E" w:rsidRPr="009B333E" w14:paraId="0ED7F88A" w14:textId="77777777" w:rsidTr="005458E4">
        <w:tc>
          <w:tcPr>
            <w:tcW w:w="9039" w:type="dxa"/>
            <w:vAlign w:val="center"/>
            <w:hideMark/>
          </w:tcPr>
          <w:p w14:paraId="4BBFBFD0" w14:textId="4E7131E0" w:rsidR="009B333E" w:rsidRPr="009B333E" w:rsidRDefault="009B333E" w:rsidP="009B333E">
            <w:pPr>
              <w:spacing w:after="0" w:line="24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32" w:type="dxa"/>
            <w:vAlign w:val="center"/>
            <w:hideMark/>
          </w:tcPr>
          <w:p w14:paraId="162E71FF" w14:textId="77777777" w:rsidR="009B333E" w:rsidRPr="009B333E" w:rsidRDefault="009B333E" w:rsidP="009B333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14:paraId="0E6682C1" w14:textId="77777777" w:rsidR="009B333E" w:rsidRPr="009B333E" w:rsidRDefault="00053A6E" w:rsidP="008429D8">
      <w:pPr>
        <w:spacing w:after="0" w:line="240" w:lineRule="auto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>
        <w:rPr>
          <w:rStyle w:val="a5"/>
        </w:rPr>
        <w:commentReference w:id="1"/>
      </w:r>
      <w:r w:rsidR="009B333E"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где </w:t>
      </w:r>
      <w:r w:rsidR="009B333E" w:rsidRPr="009B333E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>l</w:t>
      </w:r>
      <w:r w:rsidR="009B333E" w:rsidRPr="009B333E">
        <w:rPr>
          <w:rFonts w:ascii="Times New Roman" w:eastAsia="Microsoft Sans Serif" w:hAnsi="Times New Roman" w:cs="Times New Roman"/>
          <w:i/>
          <w:sz w:val="28"/>
          <w:szCs w:val="28"/>
          <w:vertAlign w:val="subscript"/>
          <w:lang w:eastAsia="ru-RU"/>
        </w:rPr>
        <w:t>n</w:t>
      </w:r>
      <w:r w:rsidR="009B333E"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– длина участка проводника,</w:t>
      </w:r>
      <w:r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мм</w:t>
      </w:r>
      <w:r w:rsidR="009B333E"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>;</w:t>
      </w:r>
    </w:p>
    <w:p w14:paraId="0DB2D792" w14:textId="77777777" w:rsidR="009B333E" w:rsidRPr="009B333E" w:rsidRDefault="009B333E" w:rsidP="009B333E">
      <w:pPr>
        <w:spacing w:after="0" w:line="240" w:lineRule="auto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9B333E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>b</w:t>
      </w:r>
      <w:r w:rsidR="00053A6E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– ширина проводника, мм</w:t>
      </w: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>;</w:t>
      </w:r>
    </w:p>
    <w:p w14:paraId="2104AB05" w14:textId="77777777" w:rsidR="009B333E" w:rsidRDefault="009B333E" w:rsidP="009B333E">
      <w:pPr>
        <w:spacing w:after="0" w:line="240" w:lineRule="auto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9B333E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>t</w:t>
      </w:r>
      <w:r w:rsidRPr="009B333E">
        <w:rPr>
          <w:rFonts w:ascii="Times New Roman" w:eastAsia="Microsoft Sans Serif" w:hAnsi="Times New Roman" w:cs="Times New Roman"/>
          <w:i/>
          <w:sz w:val="28"/>
          <w:szCs w:val="28"/>
          <w:vertAlign w:val="subscript"/>
          <w:lang w:eastAsia="ru-RU"/>
        </w:rPr>
        <w:t>n</w:t>
      </w:r>
      <w:r w:rsidR="00053A6E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– толщина проводника, мм</w:t>
      </w: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>.</w:t>
      </w:r>
    </w:p>
    <w:p w14:paraId="3C03E33F" w14:textId="77777777" w:rsidR="00740CE6" w:rsidRPr="009B333E" w:rsidRDefault="00740CE6" w:rsidP="009B333E">
      <w:pPr>
        <w:spacing w:after="0" w:line="240" w:lineRule="auto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</w:p>
    <w:p w14:paraId="6711FE13" w14:textId="77777777" w:rsidR="009B333E" w:rsidRPr="009B333E" w:rsidRDefault="009B333E" w:rsidP="009B333E">
      <w:pPr>
        <w:spacing w:after="0" w:line="240" w:lineRule="auto"/>
        <w:ind w:firstLine="708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>Индуктивность двух параллельных печатных проводников расположенных с одной стороны печатной платы с зазором и с противоположным направлением тока в них рассчитывается по формуле:</w:t>
      </w:r>
    </w:p>
    <w:p w14:paraId="384CFD03" w14:textId="77777777" w:rsidR="009B333E" w:rsidRPr="009B333E" w:rsidRDefault="009B333E" w:rsidP="009B333E">
      <w:pPr>
        <w:spacing w:after="0" w:line="240" w:lineRule="auto"/>
        <w:ind w:firstLine="708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885"/>
        <w:gridCol w:w="470"/>
      </w:tblGrid>
      <w:tr w:rsidR="009B333E" w:rsidRPr="009B333E" w14:paraId="3A9A6305" w14:textId="77777777" w:rsidTr="005458E4">
        <w:tc>
          <w:tcPr>
            <w:tcW w:w="9039" w:type="dxa"/>
            <w:vAlign w:val="center"/>
            <w:hideMark/>
          </w:tcPr>
          <w:p w14:paraId="7C933B52" w14:textId="77777777" w:rsidR="009B333E" w:rsidRPr="009B333E" w:rsidRDefault="009B333E" w:rsidP="009B333E">
            <w:pPr>
              <w:spacing w:after="0" w:line="240" w:lineRule="auto"/>
              <w:ind w:firstLine="709"/>
              <w:jc w:val="center"/>
              <w:rPr>
                <w:rFonts w:ascii="Times New Roman" w:eastAsia="Microsoft Sans Serif" w:hAnsi="Times New Roman" w:cs="Times New Roman"/>
                <w:sz w:val="28"/>
                <w:szCs w:val="28"/>
                <w:lang w:eastAsia="ru-RU"/>
              </w:rPr>
            </w:pPr>
            <w:r w:rsidRPr="009B333E">
              <w:rPr>
                <w:rFonts w:ascii="Times New Roman" w:eastAsia="Microsoft Sans Serif" w:hAnsi="Times New Roman" w:cs="Times New Roman"/>
                <w:position w:val="-40"/>
                <w:sz w:val="28"/>
                <w:szCs w:val="28"/>
                <w:lang w:eastAsia="ru-RU"/>
              </w:rPr>
              <w:object w:dxaOrig="9240" w:dyaOrig="999" w14:anchorId="3D4A21C0">
                <v:shape id="_x0000_i1027" type="#_x0000_t75" style="width:367.5pt;height:36pt" o:ole="">
                  <v:imagedata r:id="rId11" o:title=""/>
                </v:shape>
                <o:OLEObject Type="Embed" ProgID="Equation.DSMT4" ShapeID="_x0000_i1027" DrawAspect="Content" ObjectID="_1591793844" r:id="rId12"/>
              </w:object>
            </w:r>
            <w:r w:rsidRPr="009B333E">
              <w:rPr>
                <w:rFonts w:ascii="Times New Roman" w:eastAsia="Microsoft Sans Serif" w:hAnsi="Times New Roman" w:cs="Times New Roman"/>
                <w:sz w:val="28"/>
                <w:szCs w:val="28"/>
                <w:lang w:eastAsia="ru-RU"/>
              </w:rPr>
              <w:t>,</w:t>
            </w:r>
          </w:p>
        </w:tc>
        <w:tc>
          <w:tcPr>
            <w:tcW w:w="532" w:type="dxa"/>
            <w:vAlign w:val="center"/>
            <w:hideMark/>
          </w:tcPr>
          <w:p w14:paraId="3757B3D2" w14:textId="77777777" w:rsidR="009B333E" w:rsidRPr="009B333E" w:rsidRDefault="009B333E" w:rsidP="009B333E">
            <w:pPr>
              <w:spacing w:after="0" w:line="240" w:lineRule="auto"/>
              <w:rPr>
                <w:rFonts w:ascii="Times New Roman" w:eastAsia="Microsoft Sans Serif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14:paraId="4FD58797" w14:textId="77777777" w:rsidR="009B333E" w:rsidRPr="009B333E" w:rsidRDefault="009B333E" w:rsidP="009B333E">
      <w:pPr>
        <w:spacing w:after="0" w:line="240" w:lineRule="auto"/>
        <w:ind w:firstLine="709"/>
        <w:jc w:val="center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</w:p>
    <w:p w14:paraId="4DBF7E5A" w14:textId="77777777" w:rsidR="009B333E" w:rsidRPr="009B333E" w:rsidRDefault="009B333E" w:rsidP="009B333E">
      <w:pPr>
        <w:spacing w:after="0" w:line="240" w:lineRule="auto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где </w:t>
      </w:r>
      <w:r w:rsidRPr="009B333E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>l</w:t>
      </w:r>
      <w:r w:rsidRPr="009B333E">
        <w:rPr>
          <w:rFonts w:ascii="Times New Roman" w:eastAsia="Microsoft Sans Serif" w:hAnsi="Times New Roman" w:cs="Times New Roman"/>
          <w:i/>
          <w:sz w:val="28"/>
          <w:szCs w:val="28"/>
          <w:vertAlign w:val="subscript"/>
          <w:lang w:eastAsia="ru-RU"/>
        </w:rPr>
        <w:t>n</w:t>
      </w: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– длина участка, на котором проводн</w:t>
      </w:r>
      <w:r w:rsidR="00053A6E">
        <w:rPr>
          <w:rFonts w:ascii="Times New Roman" w:eastAsia="Microsoft Sans Serif" w:hAnsi="Times New Roman" w:cs="Times New Roman"/>
          <w:sz w:val="28"/>
          <w:szCs w:val="28"/>
          <w:lang w:eastAsia="ru-RU"/>
        </w:rPr>
        <w:t>ики параллельны друг другу, мм</w:t>
      </w: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>;</w:t>
      </w:r>
    </w:p>
    <w:p w14:paraId="465F1C03" w14:textId="77777777" w:rsidR="009B333E" w:rsidRPr="009B333E" w:rsidRDefault="009B333E" w:rsidP="009B333E">
      <w:pPr>
        <w:spacing w:after="0" w:line="240" w:lineRule="auto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9B333E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>b</w:t>
      </w:r>
      <w:r w:rsidR="00053A6E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– ширина проводника, мм</w:t>
      </w: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>;</w:t>
      </w:r>
    </w:p>
    <w:p w14:paraId="49C26659" w14:textId="77777777" w:rsidR="009B333E" w:rsidRPr="009B333E" w:rsidRDefault="009B333E" w:rsidP="009B333E">
      <w:pPr>
        <w:spacing w:after="0" w:line="240" w:lineRule="auto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9B333E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>t</w:t>
      </w:r>
      <w:r w:rsidRPr="009B333E">
        <w:rPr>
          <w:rFonts w:ascii="Times New Roman" w:eastAsia="Microsoft Sans Serif" w:hAnsi="Times New Roman" w:cs="Times New Roman"/>
          <w:i/>
          <w:sz w:val="28"/>
          <w:szCs w:val="28"/>
          <w:vertAlign w:val="subscript"/>
          <w:lang w:eastAsia="ru-RU"/>
        </w:rPr>
        <w:t>n</w:t>
      </w:r>
      <w:r w:rsidR="00053A6E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– толщина проводника, мм</w:t>
      </w: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>;</w:t>
      </w:r>
    </w:p>
    <w:p w14:paraId="41DD3435" w14:textId="77777777" w:rsidR="009B333E" w:rsidRDefault="009B333E" w:rsidP="009B333E">
      <w:pPr>
        <w:spacing w:after="0" w:line="240" w:lineRule="auto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9B333E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>а</w:t>
      </w:r>
      <w:r w:rsidR="00053A6E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– толщина диэлектрика, мм</w:t>
      </w: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>.</w:t>
      </w:r>
    </w:p>
    <w:p w14:paraId="221D6028" w14:textId="77777777" w:rsidR="0032114D" w:rsidRPr="009B333E" w:rsidRDefault="0032114D" w:rsidP="009B333E">
      <w:pPr>
        <w:spacing w:after="0" w:line="240" w:lineRule="auto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</w:p>
    <w:p w14:paraId="57AFD5F6" w14:textId="77777777" w:rsidR="009B333E" w:rsidRDefault="00053A6E" w:rsidP="009B333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Если полученные значения</w:t>
      </w:r>
      <w:r w:rsidR="009B333E" w:rsidRPr="009B33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аразитной емкости и индуктивности малы, то им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="009B333E" w:rsidRPr="009B33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жно пренебречь и дополнительных мер по ее устранению </w:t>
      </w:r>
      <w:r w:rsidR="00E70D97" w:rsidRPr="009B333E">
        <w:rPr>
          <w:rFonts w:ascii="Times New Roman" w:eastAsia="Times New Roman" w:hAnsi="Times New Roman" w:cs="Times New Roman"/>
          <w:sz w:val="28"/>
          <w:szCs w:val="28"/>
          <w:lang w:eastAsia="ru-RU"/>
        </w:rPr>
        <w:t>пр</w:t>
      </w:r>
      <w:r w:rsidR="00E70D97">
        <w:rPr>
          <w:rFonts w:ascii="Times New Roman" w:eastAsia="Times New Roman" w:hAnsi="Times New Roman" w:cs="Times New Roman"/>
          <w:sz w:val="28"/>
          <w:szCs w:val="28"/>
          <w:lang w:eastAsia="ru-RU"/>
        </w:rPr>
        <w:t>едпринимать</w:t>
      </w:r>
      <w:r w:rsidR="009B333E" w:rsidRPr="009B33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 следует.</w:t>
      </w:r>
    </w:p>
    <w:p w14:paraId="5BFE9D18" w14:textId="77777777" w:rsidR="0032114D" w:rsidRPr="009B333E" w:rsidRDefault="0032114D" w:rsidP="009B333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2284856" w14:textId="27332F47" w:rsidR="001545B6" w:rsidRDefault="006541BA" w:rsidP="009B333E">
      <w:pPr>
        <w:shd w:val="clear" w:color="auto" w:fill="FFFFFF"/>
        <w:spacing w:after="0" w:line="240" w:lineRule="auto"/>
        <w:ind w:right="-1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основании </w:t>
      </w:r>
      <w:r w:rsidR="00FE023D" w:rsidRPr="009B333E">
        <w:rPr>
          <w:rFonts w:ascii="Times New Roman" w:hAnsi="Times New Roman" w:cs="Times New Roman"/>
          <w:sz w:val="28"/>
          <w:szCs w:val="28"/>
        </w:rPr>
        <w:t>анализ</w:t>
      </w:r>
      <w:r>
        <w:rPr>
          <w:rFonts w:ascii="Times New Roman" w:hAnsi="Times New Roman" w:cs="Times New Roman"/>
          <w:sz w:val="28"/>
          <w:szCs w:val="28"/>
        </w:rPr>
        <w:t>а</w:t>
      </w:r>
      <w:r w:rsidR="00FE023D" w:rsidRPr="009B333E">
        <w:rPr>
          <w:rFonts w:ascii="Times New Roman" w:hAnsi="Times New Roman" w:cs="Times New Roman"/>
          <w:sz w:val="28"/>
          <w:szCs w:val="28"/>
        </w:rPr>
        <w:t xml:space="preserve"> элементной базы и ее элект</w:t>
      </w:r>
      <w:r>
        <w:rPr>
          <w:rFonts w:ascii="Times New Roman" w:hAnsi="Times New Roman" w:cs="Times New Roman"/>
          <w:sz w:val="28"/>
          <w:szCs w:val="28"/>
        </w:rPr>
        <w:t>рических характеристик нужно</w:t>
      </w:r>
      <w:r w:rsidR="00FE023D" w:rsidRPr="009B333E">
        <w:rPr>
          <w:rFonts w:ascii="Times New Roman" w:hAnsi="Times New Roman" w:cs="Times New Roman"/>
          <w:sz w:val="28"/>
          <w:szCs w:val="28"/>
        </w:rPr>
        <w:t xml:space="preserve"> сделать вывод, </w:t>
      </w:r>
      <w:r w:rsidR="00E01307">
        <w:rPr>
          <w:rFonts w:ascii="Times New Roman" w:hAnsi="Times New Roman" w:cs="Times New Roman"/>
          <w:sz w:val="28"/>
          <w:szCs w:val="28"/>
        </w:rPr>
        <w:t xml:space="preserve">о влиянии возможных </w:t>
      </w:r>
      <w:r w:rsidR="00E01307" w:rsidRPr="009B333E">
        <w:rPr>
          <w:rFonts w:ascii="Times New Roman" w:hAnsi="Times New Roman" w:cs="Times New Roman"/>
          <w:sz w:val="28"/>
          <w:szCs w:val="28"/>
        </w:rPr>
        <w:t>внутренних</w:t>
      </w:r>
      <w:r w:rsidR="00E01307">
        <w:rPr>
          <w:rFonts w:ascii="Times New Roman" w:hAnsi="Times New Roman" w:cs="Times New Roman"/>
          <w:sz w:val="28"/>
          <w:szCs w:val="28"/>
        </w:rPr>
        <w:t xml:space="preserve"> помех</w:t>
      </w:r>
      <w:r w:rsidR="00FE023D" w:rsidRPr="009B333E">
        <w:rPr>
          <w:rFonts w:ascii="Times New Roman" w:hAnsi="Times New Roman" w:cs="Times New Roman"/>
          <w:sz w:val="28"/>
          <w:szCs w:val="28"/>
        </w:rPr>
        <w:t>, оказывающих влияние</w:t>
      </w:r>
      <w:r w:rsidR="00E01307">
        <w:rPr>
          <w:rFonts w:ascii="Times New Roman" w:hAnsi="Times New Roman" w:cs="Times New Roman"/>
          <w:sz w:val="28"/>
          <w:szCs w:val="28"/>
        </w:rPr>
        <w:t xml:space="preserve"> на работоспособность проектируемого электронного средства. С учетом условий эксплуатации проектируемого электронного вычислительного средства сделать вывод о влиянии возможных внешних помех.</w:t>
      </w:r>
    </w:p>
    <w:p w14:paraId="4D8FA651" w14:textId="77777777" w:rsidR="00DC2B5A" w:rsidRDefault="00DC2B5A" w:rsidP="009B333E">
      <w:pPr>
        <w:shd w:val="clear" w:color="auto" w:fill="FFFFFF"/>
        <w:spacing w:after="0" w:line="240" w:lineRule="auto"/>
        <w:ind w:right="-1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19E112F" w14:textId="77777777" w:rsidR="00E70D97" w:rsidRPr="001E18BF" w:rsidRDefault="00E70D97" w:rsidP="00E70D97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чет по практическому занятию выполняется в виде электронного документа и помещается в личную папку студента.</w:t>
      </w:r>
    </w:p>
    <w:p w14:paraId="48060613" w14:textId="77777777" w:rsidR="00E70D97" w:rsidRPr="009B333E" w:rsidRDefault="00E70D97" w:rsidP="009B333E">
      <w:pPr>
        <w:shd w:val="clear" w:color="auto" w:fill="FFFFFF"/>
        <w:spacing w:after="0" w:line="240" w:lineRule="auto"/>
        <w:ind w:right="-1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DF304E0" w14:textId="6A768066" w:rsidR="00FE023D" w:rsidRPr="005968AB" w:rsidRDefault="005968AB" w:rsidP="005968AB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</w:pPr>
      <w:r w:rsidRPr="005968AB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 xml:space="preserve">Список </w:t>
      </w:r>
      <w:r w:rsidR="00AC13D0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 xml:space="preserve">рекомендуемых </w:t>
      </w:r>
      <w:r w:rsidRPr="005968AB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>литературных источников</w:t>
      </w:r>
    </w:p>
    <w:p w14:paraId="2F0EE522" w14:textId="77777777" w:rsidR="00B941A9" w:rsidRPr="009B333E" w:rsidRDefault="00B941A9" w:rsidP="009B333E">
      <w:pPr>
        <w:pStyle w:val="a3"/>
        <w:ind w:firstLine="0"/>
        <w:jc w:val="both"/>
        <w:rPr>
          <w:rFonts w:ascii="Times New Roman" w:hAnsi="Times New Roman"/>
          <w:szCs w:val="28"/>
          <w:lang w:val="ru-RU"/>
        </w:rPr>
      </w:pPr>
    </w:p>
    <w:p w14:paraId="6979286F" w14:textId="13F54B51" w:rsidR="00B941A9" w:rsidRDefault="005968AB" w:rsidP="009B333E">
      <w:pPr>
        <w:spacing w:after="0" w:line="240" w:lineRule="auto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1. </w:t>
      </w:r>
      <w:r w:rsidR="007F4B9D" w:rsidRPr="002B764F">
        <w:rPr>
          <w:rFonts w:ascii="Times New Roman" w:hAnsi="Times New Roman" w:cs="Times New Roman"/>
          <w:sz w:val="28"/>
          <w:szCs w:val="28"/>
          <w:shd w:val="clear" w:color="auto" w:fill="FFFFFF"/>
        </w:rPr>
        <w:t>Л.А. Брусницына, Е.И. Степановских.  Технология изготовления печатных плат. Учебное пособие. 2015 г. 200 с. </w:t>
      </w:r>
    </w:p>
    <w:p w14:paraId="15E629EB" w14:textId="7B41B442" w:rsidR="007F4B9D" w:rsidRDefault="005968AB" w:rsidP="009B333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2. </w:t>
      </w:r>
      <w:r w:rsidR="00740CE6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7F4B9D" w:rsidRPr="002B764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Л.Н. </w:t>
      </w:r>
      <w:r w:rsidR="007F4B9D" w:rsidRPr="002B764F">
        <w:rPr>
          <w:rFonts w:ascii="Times New Roman" w:eastAsia="Times New Roman" w:hAnsi="Times New Roman" w:cs="Times New Roman"/>
          <w:sz w:val="28"/>
          <w:szCs w:val="28"/>
          <w:lang w:eastAsia="ru-RU"/>
        </w:rPr>
        <w:t>Кечиев. Проектирование печатных плат для цифровой быстродействующей аппаратуры. 2007 г., 616 с. </w:t>
      </w:r>
    </w:p>
    <w:p w14:paraId="3E3F6618" w14:textId="77777777" w:rsidR="00740CE6" w:rsidRPr="00740CE6" w:rsidRDefault="00740CE6" w:rsidP="00740CE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  <w:r w:rsidRPr="00740C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</w:t>
      </w:r>
      <w:r w:rsidRPr="00740CE6">
        <w:rPr>
          <w:rFonts w:ascii="Times New Roman" w:hAnsi="Times New Roman"/>
          <w:sz w:val="28"/>
          <w:szCs w:val="28"/>
        </w:rPr>
        <w:t xml:space="preserve">Кечиев, Л.Н. Электромагнитная совместимость и информационная </w:t>
      </w:r>
    </w:p>
    <w:p w14:paraId="08B9ABB7" w14:textId="77777777" w:rsidR="00AC13D0" w:rsidRDefault="00AC13D0" w:rsidP="00AC13D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    </w:t>
      </w:r>
      <w:r w:rsidR="00740CE6" w:rsidRPr="00AC13D0">
        <w:rPr>
          <w:rFonts w:ascii="Times New Roman" w:hAnsi="Times New Roman"/>
          <w:sz w:val="28"/>
          <w:szCs w:val="28"/>
        </w:rPr>
        <w:t>безопасность в системах телекоммуникаций / Л.Н. Кечиев, П.В. Степанов.</w:t>
      </w:r>
    </w:p>
    <w:p w14:paraId="213C7698" w14:textId="6F42903A" w:rsidR="00740CE6" w:rsidRPr="00AC13D0" w:rsidRDefault="00AC13D0" w:rsidP="00AC13D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</w:t>
      </w:r>
      <w:bookmarkStart w:id="2" w:name="_GoBack"/>
      <w:bookmarkEnd w:id="2"/>
      <w:r w:rsidR="00740CE6" w:rsidRPr="00AC13D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</w:t>
      </w:r>
      <w:r w:rsidR="00740CE6" w:rsidRPr="00AC13D0">
        <w:rPr>
          <w:rFonts w:ascii="Times New Roman" w:hAnsi="Times New Roman"/>
          <w:sz w:val="28"/>
          <w:szCs w:val="28"/>
        </w:rPr>
        <w:t>– М.: Издательский Дом "Технологии", 2005. – 320 с.</w:t>
      </w:r>
    </w:p>
    <w:p w14:paraId="1BF3B902" w14:textId="77777777" w:rsidR="00AC13D0" w:rsidRDefault="00740CE6" w:rsidP="00AC13D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AC13D0">
        <w:rPr>
          <w:rFonts w:ascii="Times New Roman" w:hAnsi="Times New Roman"/>
          <w:sz w:val="28"/>
          <w:szCs w:val="28"/>
        </w:rPr>
        <w:t xml:space="preserve">4. </w:t>
      </w:r>
      <w:r w:rsidRPr="00AC13D0">
        <w:rPr>
          <w:rFonts w:ascii="Times New Roman" w:hAnsi="Times New Roman" w:cs="Times New Roman"/>
          <w:sz w:val="28"/>
          <w:szCs w:val="28"/>
        </w:rPr>
        <w:t xml:space="preserve">А.Н. </w:t>
      </w:r>
      <w:r w:rsidRPr="00AC13D0">
        <w:rPr>
          <w:rFonts w:ascii="Times New Roman" w:hAnsi="Times New Roman" w:cs="Times New Roman"/>
          <w:sz w:val="28"/>
          <w:szCs w:val="28"/>
          <w:shd w:val="clear" w:color="auto" w:fill="FFFFFF"/>
        </w:rPr>
        <w:t>Гормаков, Н.А. Воронина. Конструирование и технология</w:t>
      </w:r>
    </w:p>
    <w:p w14:paraId="1CBC446A" w14:textId="45A4FEBA" w:rsidR="00740CE6" w:rsidRPr="00AC13D0" w:rsidRDefault="00AC13D0" w:rsidP="00AC13D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740CE6" w:rsidRPr="00AC13D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 </w:t>
      </w:r>
      <w:r w:rsidR="00740CE6" w:rsidRPr="00AC13D0">
        <w:rPr>
          <w:rFonts w:ascii="Times New Roman" w:hAnsi="Times New Roman" w:cs="Times New Roman"/>
          <w:sz w:val="28"/>
          <w:szCs w:val="28"/>
          <w:shd w:val="clear" w:color="auto" w:fill="FFFFFF"/>
        </w:rPr>
        <w:t>электронных устройств приборов. Печатные платы. 2006 г.,164 с. </w:t>
      </w:r>
    </w:p>
    <w:p w14:paraId="77332A62" w14:textId="77777777" w:rsidR="00AC13D0" w:rsidRPr="00AC13D0" w:rsidRDefault="00740CE6" w:rsidP="00AC13D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AC13D0">
        <w:rPr>
          <w:rFonts w:ascii="Times New Roman" w:hAnsi="Times New Roman"/>
          <w:sz w:val="28"/>
          <w:szCs w:val="28"/>
        </w:rPr>
        <w:t xml:space="preserve">5. </w:t>
      </w:r>
      <w:r w:rsidRPr="00AC13D0">
        <w:rPr>
          <w:rFonts w:ascii="Times New Roman" w:hAnsi="Times New Roman" w:cs="Times New Roman"/>
          <w:sz w:val="28"/>
          <w:szCs w:val="28"/>
          <w:shd w:val="clear" w:color="auto" w:fill="FFFFFF"/>
        </w:rPr>
        <w:t>Е.В. Пирогова. Проектирование и</w:t>
      </w:r>
      <w:r w:rsidR="00C67728" w:rsidRPr="00AC13D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технология печатных плат. 2005г</w:t>
      </w:r>
      <w:r w:rsidRPr="00AC13D0">
        <w:rPr>
          <w:rFonts w:ascii="Times New Roman" w:hAnsi="Times New Roman" w:cs="Times New Roman"/>
          <w:sz w:val="28"/>
          <w:szCs w:val="28"/>
          <w:shd w:val="clear" w:color="auto" w:fill="FFFFFF"/>
        </w:rPr>
        <w:t>., 560 с. </w:t>
      </w:r>
    </w:p>
    <w:p w14:paraId="578CF280" w14:textId="111A0AEA" w:rsidR="00AC13D0" w:rsidRPr="00AC13D0" w:rsidRDefault="00AC13D0" w:rsidP="00AC13D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  <w:r w:rsidRPr="00AC13D0">
        <w:rPr>
          <w:rFonts w:ascii="Times New Roman" w:hAnsi="Times New Roman"/>
          <w:sz w:val="28"/>
          <w:szCs w:val="28"/>
        </w:rPr>
        <w:t>6.</w:t>
      </w:r>
      <w:r w:rsidRPr="00AC13D0">
        <w:rPr>
          <w:rFonts w:ascii="Times New Roman" w:hAnsi="Times New Roman" w:cs="Times New Roman"/>
          <w:sz w:val="28"/>
          <w:szCs w:val="28"/>
        </w:rPr>
        <w:t xml:space="preserve"> </w:t>
      </w:r>
      <w:r w:rsidRPr="00AC13D0">
        <w:rPr>
          <w:rFonts w:ascii="Times New Roman" w:hAnsi="Times New Roman"/>
          <w:sz w:val="28"/>
          <w:szCs w:val="28"/>
        </w:rPr>
        <w:t xml:space="preserve">Уилльямс, Т. ЭМС для разработчиков продукции / Т. </w:t>
      </w:r>
      <w:r w:rsidRPr="00AC13D0">
        <w:rPr>
          <w:rFonts w:ascii="Times New Roman" w:hAnsi="Times New Roman"/>
          <w:sz w:val="28"/>
          <w:szCs w:val="28"/>
        </w:rPr>
        <w:t>Уилльямс;</w:t>
      </w:r>
      <w:r w:rsidRPr="00AC13D0">
        <w:rPr>
          <w:rFonts w:ascii="Times New Roman" w:hAnsi="Times New Roman"/>
          <w:sz w:val="28"/>
          <w:szCs w:val="28"/>
        </w:rPr>
        <w:t xml:space="preserve"> пер. с</w:t>
      </w:r>
    </w:p>
    <w:p w14:paraId="5540085E" w14:textId="322B3A52" w:rsidR="00AC13D0" w:rsidRPr="00AC13D0" w:rsidRDefault="00AC13D0" w:rsidP="00AC13D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</w:t>
      </w:r>
      <w:r w:rsidRPr="00AC13D0">
        <w:rPr>
          <w:rFonts w:ascii="Times New Roman" w:hAnsi="Times New Roman"/>
          <w:sz w:val="28"/>
          <w:szCs w:val="28"/>
        </w:rPr>
        <w:t xml:space="preserve">англ. под ред. Л.Н. Кечиева. – </w:t>
      </w:r>
      <w:r w:rsidRPr="00AC13D0">
        <w:rPr>
          <w:rFonts w:ascii="Times New Roman" w:hAnsi="Times New Roman"/>
          <w:sz w:val="28"/>
          <w:szCs w:val="28"/>
        </w:rPr>
        <w:t>М.:</w:t>
      </w:r>
      <w:r w:rsidRPr="00AC13D0">
        <w:rPr>
          <w:rFonts w:ascii="Times New Roman" w:hAnsi="Times New Roman"/>
          <w:sz w:val="28"/>
          <w:szCs w:val="28"/>
        </w:rPr>
        <w:t xml:space="preserve"> Издательский Дом "Технологии",</w:t>
      </w:r>
    </w:p>
    <w:p w14:paraId="148DDF42" w14:textId="6C8AF507" w:rsidR="00AC13D0" w:rsidRPr="007B5884" w:rsidRDefault="00AC13D0" w:rsidP="00AC13D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  <w:r w:rsidRPr="007B588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  </w:t>
      </w:r>
      <w:r w:rsidRPr="007B5884">
        <w:rPr>
          <w:rFonts w:ascii="Times New Roman" w:hAnsi="Times New Roman"/>
          <w:sz w:val="28"/>
          <w:szCs w:val="28"/>
        </w:rPr>
        <w:t>2003. – 540 с.</w:t>
      </w:r>
    </w:p>
    <w:p w14:paraId="0BAFAD23" w14:textId="4E70C6F1" w:rsidR="00740CE6" w:rsidRPr="00B75A96" w:rsidRDefault="00740CE6" w:rsidP="00740CE6">
      <w:pPr>
        <w:pStyle w:val="ac"/>
        <w:autoSpaceDE w:val="0"/>
        <w:autoSpaceDN w:val="0"/>
        <w:adjustRightInd w:val="0"/>
        <w:spacing w:after="0" w:line="240" w:lineRule="auto"/>
        <w:ind w:left="375"/>
        <w:rPr>
          <w:rFonts w:ascii="Times New Roman" w:hAnsi="Times New Roman"/>
          <w:sz w:val="28"/>
          <w:szCs w:val="28"/>
        </w:rPr>
      </w:pPr>
      <w:r w:rsidRPr="002B764F">
        <w:rPr>
          <w:rFonts w:ascii="Times New Roman" w:hAnsi="Times New Roman" w:cs="Times New Roman"/>
          <w:sz w:val="28"/>
          <w:szCs w:val="28"/>
        </w:rPr>
        <w:br/>
      </w:r>
    </w:p>
    <w:p w14:paraId="0D598817" w14:textId="3EC683DE" w:rsidR="00740CE6" w:rsidRPr="009B333E" w:rsidRDefault="00740CE6" w:rsidP="009B333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sectPr w:rsidR="00740CE6" w:rsidRPr="009B333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1" w:author="Наталлия" w:date="2018-02-04T21:46:00Z" w:initials="Н">
    <w:p w14:paraId="07D411A5" w14:textId="77777777" w:rsidR="00053A6E" w:rsidRDefault="00053A6E">
      <w:pPr>
        <w:pStyle w:val="a6"/>
      </w:pPr>
      <w:r>
        <w:rPr>
          <w:rStyle w:val="a5"/>
        </w:rPr>
        <w:annotationRef/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07D411A5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3E47A0"/>
    <w:multiLevelType w:val="hybridMultilevel"/>
    <w:tmpl w:val="47CE0A00"/>
    <w:lvl w:ilvl="0" w:tplc="FEA2483A">
      <w:start w:val="23"/>
      <w:numFmt w:val="decimal"/>
      <w:lvlText w:val="%1."/>
      <w:lvlJc w:val="left"/>
      <w:pPr>
        <w:ind w:left="375" w:hanging="375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20330B62"/>
    <w:multiLevelType w:val="hybridMultilevel"/>
    <w:tmpl w:val="E29AA884"/>
    <w:lvl w:ilvl="0" w:tplc="FFFFFFFF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sz w:val="16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67178BA"/>
    <w:multiLevelType w:val="hybridMultilevel"/>
    <w:tmpl w:val="71822886"/>
    <w:lvl w:ilvl="0" w:tplc="FFFFFFFF">
      <w:start w:val="1"/>
      <w:numFmt w:val="bullet"/>
      <w:lvlText w:val=""/>
      <w:lvlJc w:val="left"/>
      <w:pPr>
        <w:ind w:left="928" w:hanging="360"/>
      </w:pPr>
      <w:rPr>
        <w:rFonts w:ascii="Symbol" w:hAnsi="Symbol" w:hint="default"/>
        <w:sz w:val="16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Наталлия">
    <w15:presenceInfo w15:providerId="None" w15:userId="Наталлия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A7594"/>
    <w:rsid w:val="00017C59"/>
    <w:rsid w:val="00053A6E"/>
    <w:rsid w:val="001545B6"/>
    <w:rsid w:val="00176193"/>
    <w:rsid w:val="00195772"/>
    <w:rsid w:val="001D3140"/>
    <w:rsid w:val="002353FC"/>
    <w:rsid w:val="0032114D"/>
    <w:rsid w:val="005415F3"/>
    <w:rsid w:val="005725BA"/>
    <w:rsid w:val="005968AB"/>
    <w:rsid w:val="006541BA"/>
    <w:rsid w:val="006554AA"/>
    <w:rsid w:val="00667D2A"/>
    <w:rsid w:val="00740CE6"/>
    <w:rsid w:val="007F4B9D"/>
    <w:rsid w:val="008058DC"/>
    <w:rsid w:val="008429D8"/>
    <w:rsid w:val="009A5209"/>
    <w:rsid w:val="009B333E"/>
    <w:rsid w:val="00AC13D0"/>
    <w:rsid w:val="00B941A9"/>
    <w:rsid w:val="00BA7594"/>
    <w:rsid w:val="00BF48A3"/>
    <w:rsid w:val="00C67728"/>
    <w:rsid w:val="00DC2B5A"/>
    <w:rsid w:val="00E01307"/>
    <w:rsid w:val="00E02C04"/>
    <w:rsid w:val="00E20C20"/>
    <w:rsid w:val="00E70D97"/>
    <w:rsid w:val="00FE02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2E9213E"/>
  <w15:chartTrackingRefBased/>
  <w15:docId w15:val="{5A7862D9-C0A4-448A-908B-0293CA0982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B941A9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заголовок 1"/>
    <w:basedOn w:val="1"/>
    <w:next w:val="a"/>
    <w:link w:val="12"/>
    <w:qFormat/>
    <w:rsid w:val="00B941A9"/>
    <w:pPr>
      <w:keepNext w:val="0"/>
      <w:keepLines w:val="0"/>
      <w:shd w:val="clear" w:color="auto" w:fill="FFFFFF"/>
      <w:spacing w:before="0" w:line="360" w:lineRule="auto"/>
    </w:pPr>
    <w:rPr>
      <w:rFonts w:ascii="Times New Roman" w:eastAsia="Times New Roman" w:hAnsi="Times New Roman" w:cs="Times New Roman"/>
      <w:color w:val="auto"/>
      <w:sz w:val="28"/>
      <w:szCs w:val="28"/>
      <w:lang w:val="be-BY" w:eastAsia="ru-RU"/>
    </w:rPr>
  </w:style>
  <w:style w:type="character" w:customStyle="1" w:styleId="12">
    <w:name w:val="заголовок 1 Знак"/>
    <w:basedOn w:val="a0"/>
    <w:link w:val="11"/>
    <w:rsid w:val="00B941A9"/>
    <w:rPr>
      <w:rFonts w:ascii="Times New Roman" w:eastAsia="Times New Roman" w:hAnsi="Times New Roman" w:cs="Times New Roman"/>
      <w:sz w:val="28"/>
      <w:szCs w:val="28"/>
      <w:shd w:val="clear" w:color="auto" w:fill="FFFFFF"/>
      <w:lang w:val="be-BY" w:eastAsia="ru-RU"/>
    </w:rPr>
  </w:style>
  <w:style w:type="paragraph" w:styleId="a3">
    <w:name w:val="No Spacing"/>
    <w:aliases w:val="таблица заголовок"/>
    <w:uiPriority w:val="1"/>
    <w:qFormat/>
    <w:rsid w:val="00B941A9"/>
    <w:pPr>
      <w:spacing w:after="0" w:line="240" w:lineRule="auto"/>
      <w:ind w:firstLine="851"/>
    </w:pPr>
    <w:rPr>
      <w:rFonts w:ascii="Calibri" w:eastAsia="Calibri" w:hAnsi="Calibri" w:cs="Times New Roman"/>
      <w:sz w:val="28"/>
      <w:lang w:val="be-BY"/>
    </w:rPr>
  </w:style>
  <w:style w:type="character" w:customStyle="1" w:styleId="10">
    <w:name w:val="Заголовок 1 Знак"/>
    <w:basedOn w:val="a0"/>
    <w:link w:val="1"/>
    <w:uiPriority w:val="9"/>
    <w:rsid w:val="00B941A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table" w:styleId="a4">
    <w:name w:val="Table Grid"/>
    <w:basedOn w:val="a1"/>
    <w:uiPriority w:val="39"/>
    <w:rsid w:val="00053A6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annotation reference"/>
    <w:basedOn w:val="a0"/>
    <w:uiPriority w:val="99"/>
    <w:semiHidden/>
    <w:unhideWhenUsed/>
    <w:rsid w:val="00053A6E"/>
    <w:rPr>
      <w:sz w:val="16"/>
      <w:szCs w:val="16"/>
    </w:rPr>
  </w:style>
  <w:style w:type="paragraph" w:styleId="a6">
    <w:name w:val="annotation text"/>
    <w:basedOn w:val="a"/>
    <w:link w:val="a7"/>
    <w:uiPriority w:val="99"/>
    <w:semiHidden/>
    <w:unhideWhenUsed/>
    <w:rsid w:val="00053A6E"/>
    <w:pPr>
      <w:spacing w:line="240" w:lineRule="auto"/>
    </w:pPr>
    <w:rPr>
      <w:sz w:val="20"/>
      <w:szCs w:val="20"/>
    </w:rPr>
  </w:style>
  <w:style w:type="character" w:customStyle="1" w:styleId="a7">
    <w:name w:val="Текст примечания Знак"/>
    <w:basedOn w:val="a0"/>
    <w:link w:val="a6"/>
    <w:uiPriority w:val="99"/>
    <w:semiHidden/>
    <w:rsid w:val="00053A6E"/>
    <w:rPr>
      <w:sz w:val="20"/>
      <w:szCs w:val="20"/>
    </w:rPr>
  </w:style>
  <w:style w:type="paragraph" w:styleId="a8">
    <w:name w:val="annotation subject"/>
    <w:basedOn w:val="a6"/>
    <w:next w:val="a6"/>
    <w:link w:val="a9"/>
    <w:uiPriority w:val="99"/>
    <w:semiHidden/>
    <w:unhideWhenUsed/>
    <w:rsid w:val="00053A6E"/>
    <w:rPr>
      <w:b/>
      <w:bCs/>
    </w:rPr>
  </w:style>
  <w:style w:type="character" w:customStyle="1" w:styleId="a9">
    <w:name w:val="Тема примечания Знак"/>
    <w:basedOn w:val="a7"/>
    <w:link w:val="a8"/>
    <w:uiPriority w:val="99"/>
    <w:semiHidden/>
    <w:rsid w:val="00053A6E"/>
    <w:rPr>
      <w:b/>
      <w:bCs/>
      <w:sz w:val="20"/>
      <w:szCs w:val="20"/>
    </w:rPr>
  </w:style>
  <w:style w:type="paragraph" w:styleId="aa">
    <w:name w:val="Balloon Text"/>
    <w:basedOn w:val="a"/>
    <w:link w:val="ab"/>
    <w:uiPriority w:val="99"/>
    <w:semiHidden/>
    <w:unhideWhenUsed/>
    <w:rsid w:val="00053A6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053A6E"/>
    <w:rPr>
      <w:rFonts w:ascii="Segoe UI" w:hAnsi="Segoe UI" w:cs="Segoe UI"/>
      <w:sz w:val="18"/>
      <w:szCs w:val="18"/>
    </w:rPr>
  </w:style>
  <w:style w:type="paragraph" w:styleId="ac">
    <w:name w:val="List Paragraph"/>
    <w:basedOn w:val="a"/>
    <w:uiPriority w:val="34"/>
    <w:qFormat/>
    <w:rsid w:val="00740CE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microsoft.com/office/2011/relationships/commentsExtended" Target="commentsExtended.xml"/><Relationship Id="rId4" Type="http://schemas.openxmlformats.org/officeDocument/2006/relationships/webSettings" Target="webSettings.xml"/><Relationship Id="rId9" Type="http://schemas.openxmlformats.org/officeDocument/2006/relationships/comments" Target="comments.xml"/><Relationship Id="rId14" Type="http://schemas.microsoft.com/office/2011/relationships/people" Target="peop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1</TotalTime>
  <Pages>5</Pages>
  <Words>1264</Words>
  <Characters>7211</Characters>
  <Application>Microsoft Office Word</Application>
  <DocSecurity>0</DocSecurity>
  <Lines>60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84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лия</dc:creator>
  <cp:keywords/>
  <dc:description/>
  <cp:lastModifiedBy>Наталлия</cp:lastModifiedBy>
  <cp:revision>16</cp:revision>
  <dcterms:created xsi:type="dcterms:W3CDTF">2017-12-04T18:03:00Z</dcterms:created>
  <dcterms:modified xsi:type="dcterms:W3CDTF">2018-06-29T13:08:00Z</dcterms:modified>
</cp:coreProperties>
</file>